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Look w:val="0000" w:firstRow="0" w:lastRow="0" w:firstColumn="0" w:lastColumn="0" w:noHBand="0" w:noVBand="0"/>
      </w:tblPr>
      <w:tblGrid>
        <w:gridCol w:w="9628"/>
      </w:tblGrid>
      <w:tr w:rsidR="00471DDC" w:rsidRPr="003A2FFE">
        <w:tc>
          <w:tcPr>
            <w:tcW w:w="9628" w:type="dxa"/>
          </w:tcPr>
          <w:p w:rsidR="00471DDC" w:rsidRPr="003A2FFE" w:rsidRDefault="009274AA">
            <w:pPr>
              <w:jc w:val="center"/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>ТЕСТОВІ ЗАВДАННЯ</w:t>
            </w:r>
          </w:p>
          <w:p w:rsidR="00471DDC" w:rsidRPr="00436FEC" w:rsidRDefault="00991762" w:rsidP="00B71D40">
            <w:pPr>
              <w:jc w:val="center"/>
              <w:rPr>
                <w:b/>
                <w:sz w:val="28"/>
                <w:szCs w:val="28"/>
              </w:rPr>
            </w:pPr>
            <w:r w:rsidRPr="003A2FFE">
              <w:rPr>
                <w:b/>
                <w:sz w:val="28"/>
                <w:szCs w:val="28"/>
                <w:lang w:val="uk-UA"/>
              </w:rPr>
              <w:t>Ідентифікація та моделювання технологічних об’єктів</w:t>
            </w:r>
          </w:p>
          <w:p w:rsidR="00436FEC" w:rsidRPr="00436FEC" w:rsidRDefault="00436FEC" w:rsidP="00436FEC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uk-UA"/>
              </w:rPr>
              <w:t xml:space="preserve">Варіант </w:t>
            </w:r>
            <w:r>
              <w:rPr>
                <w:b/>
                <w:sz w:val="28"/>
                <w:szCs w:val="28"/>
                <w:lang w:val="en-US"/>
              </w:rPr>
              <w:t>1</w:t>
            </w:r>
            <w:bookmarkStart w:id="0" w:name="_GoBack"/>
            <w:bookmarkEnd w:id="0"/>
          </w:p>
        </w:tc>
      </w:tr>
    </w:tbl>
    <w:p w:rsidR="00471DDC" w:rsidRPr="003A2FFE" w:rsidRDefault="00471DDC">
      <w:pPr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16"/>
        <w:gridCol w:w="4398"/>
        <w:gridCol w:w="4524"/>
      </w:tblGrid>
      <w:tr w:rsidR="00471DDC" w:rsidRPr="003A2FFE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1DDC" w:rsidRPr="003A2FFE" w:rsidRDefault="009274AA">
            <w:pPr>
              <w:jc w:val="center"/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>№</w:t>
            </w:r>
          </w:p>
          <w:p w:rsidR="00471DDC" w:rsidRPr="003A2FFE" w:rsidRDefault="009274AA">
            <w:pPr>
              <w:jc w:val="center"/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>п</w:t>
            </w:r>
            <w:r w:rsidRPr="003A2FFE">
              <w:rPr>
                <w:sz w:val="28"/>
                <w:szCs w:val="28"/>
              </w:rPr>
              <w:t>/</w:t>
            </w:r>
            <w:r w:rsidRPr="003A2FFE">
              <w:rPr>
                <w:sz w:val="28"/>
                <w:szCs w:val="28"/>
                <w:lang w:val="uk-UA"/>
              </w:rPr>
              <w:t>п</w:t>
            </w:r>
          </w:p>
        </w:tc>
        <w:tc>
          <w:tcPr>
            <w:tcW w:w="4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71DDC" w:rsidRPr="003A2FFE" w:rsidRDefault="009274AA" w:rsidP="00B845F6">
            <w:pPr>
              <w:jc w:val="center"/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>Текст за</w:t>
            </w:r>
            <w:r w:rsidR="00B845F6" w:rsidRPr="003A2FFE">
              <w:rPr>
                <w:sz w:val="28"/>
                <w:szCs w:val="28"/>
                <w:lang w:val="uk-UA"/>
              </w:rPr>
              <w:t>вдання</w:t>
            </w:r>
          </w:p>
        </w:tc>
        <w:tc>
          <w:tcPr>
            <w:tcW w:w="4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71DDC" w:rsidRPr="003A2FFE" w:rsidRDefault="009274AA">
            <w:pPr>
              <w:jc w:val="center"/>
              <w:rPr>
                <w:sz w:val="28"/>
                <w:szCs w:val="28"/>
              </w:rPr>
            </w:pPr>
            <w:r w:rsidRPr="003A2FFE">
              <w:rPr>
                <w:sz w:val="28"/>
                <w:szCs w:val="28"/>
                <w:lang w:val="uk-UA"/>
              </w:rPr>
              <w:t>Варіанти відповідей</w:t>
            </w:r>
          </w:p>
        </w:tc>
      </w:tr>
      <w:tr w:rsidR="00471DDC" w:rsidRPr="003A2FFE">
        <w:trPr>
          <w:cantSplit/>
        </w:trPr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1DDC" w:rsidRPr="003A2FFE" w:rsidRDefault="009274AA">
            <w:pPr>
              <w:jc w:val="center"/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4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1DDC" w:rsidRPr="003A2FFE" w:rsidRDefault="009274AA">
            <w:pPr>
              <w:jc w:val="center"/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>2</w:t>
            </w:r>
          </w:p>
        </w:tc>
        <w:tc>
          <w:tcPr>
            <w:tcW w:w="4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1DDC" w:rsidRPr="003A2FFE" w:rsidRDefault="009274AA">
            <w:pPr>
              <w:jc w:val="center"/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>3</w:t>
            </w:r>
          </w:p>
        </w:tc>
      </w:tr>
      <w:tr w:rsidR="00471DDC" w:rsidRPr="003A2FFE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1DDC" w:rsidRPr="003A2FFE" w:rsidRDefault="00471DDC" w:rsidP="00F544A9">
            <w:pPr>
              <w:pStyle w:val="a5"/>
              <w:numPr>
                <w:ilvl w:val="0"/>
                <w:numId w:val="2"/>
              </w:numPr>
              <w:rPr>
                <w:sz w:val="28"/>
                <w:szCs w:val="28"/>
                <w:lang w:val="uk-UA"/>
              </w:rPr>
            </w:pPr>
          </w:p>
        </w:tc>
        <w:tc>
          <w:tcPr>
            <w:tcW w:w="4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1DDC" w:rsidRPr="003A2FFE" w:rsidRDefault="00C83F07" w:rsidP="00D44954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>Модель об’єкта керування потрібна для задач</w:t>
            </w:r>
            <w:r w:rsidR="00D44954" w:rsidRPr="003A2FFE">
              <w:rPr>
                <w:sz w:val="28"/>
                <w:szCs w:val="28"/>
                <w:lang w:val="uk-UA"/>
              </w:rPr>
              <w:t xml:space="preserve"> керування, крім такої</w:t>
            </w:r>
            <w:r w:rsidR="009274AA" w:rsidRPr="003A2FFE">
              <w:rPr>
                <w:sz w:val="28"/>
                <w:szCs w:val="28"/>
                <w:lang w:val="uk-UA"/>
              </w:rPr>
              <w:t>:</w:t>
            </w:r>
          </w:p>
        </w:tc>
        <w:tc>
          <w:tcPr>
            <w:tcW w:w="4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71DDC" w:rsidRPr="003A2FFE" w:rsidRDefault="009274AA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 xml:space="preserve">А. </w:t>
            </w:r>
            <w:r w:rsidR="00D44954" w:rsidRPr="003A2FFE">
              <w:rPr>
                <w:sz w:val="28"/>
                <w:szCs w:val="28"/>
                <w:lang w:val="uk-UA"/>
              </w:rPr>
              <w:t>Синтез законів керування та САК, які є оптимальними</w:t>
            </w:r>
            <w:r w:rsidRPr="003A2FFE">
              <w:rPr>
                <w:sz w:val="28"/>
                <w:szCs w:val="28"/>
                <w:lang w:val="uk-UA"/>
              </w:rPr>
              <w:t>;</w:t>
            </w:r>
          </w:p>
          <w:p w:rsidR="00471DDC" w:rsidRPr="003A2FFE" w:rsidRDefault="009274AA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 xml:space="preserve">Б. </w:t>
            </w:r>
            <w:r w:rsidR="00D44954" w:rsidRPr="003A2FFE">
              <w:rPr>
                <w:sz w:val="28"/>
                <w:szCs w:val="28"/>
                <w:lang w:val="uk-UA"/>
              </w:rPr>
              <w:t>Синтез (корекція) САК з метою отримання будь-якого (першого) задовільного варіанту</w:t>
            </w:r>
            <w:r w:rsidRPr="003A2FFE">
              <w:rPr>
                <w:sz w:val="28"/>
                <w:szCs w:val="28"/>
                <w:lang w:val="uk-UA"/>
              </w:rPr>
              <w:t>;</w:t>
            </w:r>
          </w:p>
          <w:p w:rsidR="00471DDC" w:rsidRPr="003A2FFE" w:rsidRDefault="009274AA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 xml:space="preserve">В. </w:t>
            </w:r>
            <w:r w:rsidR="00C83F07" w:rsidRPr="003A2FFE">
              <w:rPr>
                <w:sz w:val="28"/>
                <w:szCs w:val="28"/>
                <w:lang w:val="uk-UA"/>
              </w:rPr>
              <w:t>Аналізу існуючих САК з метою їх перевірки на відповідність вимогам</w:t>
            </w:r>
            <w:r w:rsidRPr="003A2FFE">
              <w:rPr>
                <w:sz w:val="28"/>
                <w:szCs w:val="28"/>
                <w:lang w:val="uk-UA"/>
              </w:rPr>
              <w:t>;</w:t>
            </w:r>
          </w:p>
          <w:p w:rsidR="00471DDC" w:rsidRPr="003A2FFE" w:rsidRDefault="009274AA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 xml:space="preserve">Г. </w:t>
            </w:r>
            <w:r w:rsidR="00D44954" w:rsidRPr="003A2FFE">
              <w:rPr>
                <w:sz w:val="28"/>
                <w:szCs w:val="28"/>
                <w:lang w:val="uk-UA"/>
              </w:rPr>
              <w:t>Синтез людино-машинних інтерфейсів САК</w:t>
            </w:r>
            <w:r w:rsidRPr="003A2FFE">
              <w:rPr>
                <w:sz w:val="28"/>
                <w:szCs w:val="28"/>
                <w:lang w:val="uk-UA"/>
              </w:rPr>
              <w:t>;</w:t>
            </w:r>
          </w:p>
          <w:p w:rsidR="00471DDC" w:rsidRPr="003A2FFE" w:rsidRDefault="009274AA" w:rsidP="00C83F07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>Д.</w:t>
            </w:r>
            <w:r w:rsidR="00D44954" w:rsidRPr="003A2FFE">
              <w:rPr>
                <w:sz w:val="28"/>
                <w:szCs w:val="28"/>
                <w:lang w:val="uk-UA"/>
              </w:rPr>
              <w:t xml:space="preserve"> Синтез САК з метою отримання варіанту із заданими характеристиками</w:t>
            </w:r>
            <w:r w:rsidRPr="003A2FFE">
              <w:rPr>
                <w:sz w:val="28"/>
                <w:szCs w:val="28"/>
                <w:lang w:val="uk-UA"/>
              </w:rPr>
              <w:t xml:space="preserve"> </w:t>
            </w:r>
          </w:p>
        </w:tc>
      </w:tr>
      <w:tr w:rsidR="00E411B1" w:rsidRPr="003A2FFE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11B1" w:rsidRPr="003A2FFE" w:rsidRDefault="00E411B1" w:rsidP="00F544A9">
            <w:pPr>
              <w:pStyle w:val="a5"/>
              <w:numPr>
                <w:ilvl w:val="0"/>
                <w:numId w:val="2"/>
              </w:numPr>
              <w:rPr>
                <w:sz w:val="28"/>
                <w:szCs w:val="28"/>
                <w:lang w:val="uk-UA"/>
              </w:rPr>
            </w:pPr>
          </w:p>
        </w:tc>
        <w:tc>
          <w:tcPr>
            <w:tcW w:w="4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11B1" w:rsidRPr="003A2FFE" w:rsidRDefault="00CD543A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 xml:space="preserve">Згідно властивостей зображень Лапласа, якщо зображення функції </w:t>
            </w:r>
            <w:r w:rsidRPr="003A2FFE">
              <w:rPr>
                <w:sz w:val="28"/>
                <w:szCs w:val="28"/>
                <w:lang w:val="en-US"/>
              </w:rPr>
              <w:t>x</w:t>
            </w:r>
            <w:r w:rsidRPr="003A2FFE">
              <w:rPr>
                <w:sz w:val="28"/>
                <w:szCs w:val="28"/>
                <w:lang w:val="uk-UA"/>
              </w:rPr>
              <w:t>(</w:t>
            </w:r>
            <w:r w:rsidRPr="003A2FFE">
              <w:rPr>
                <w:sz w:val="28"/>
                <w:szCs w:val="28"/>
                <w:lang w:val="en-US"/>
              </w:rPr>
              <w:t>t</w:t>
            </w:r>
            <w:r w:rsidRPr="003A2FFE">
              <w:rPr>
                <w:sz w:val="28"/>
                <w:szCs w:val="28"/>
                <w:lang w:val="uk-UA"/>
              </w:rPr>
              <w:t xml:space="preserve">) є функція </w:t>
            </w:r>
            <w:r w:rsidRPr="003A2FFE">
              <w:rPr>
                <w:sz w:val="28"/>
                <w:szCs w:val="28"/>
                <w:lang w:val="en-US"/>
              </w:rPr>
              <w:t>X</w:t>
            </w:r>
            <w:r w:rsidRPr="003A2FFE">
              <w:rPr>
                <w:sz w:val="28"/>
                <w:szCs w:val="28"/>
                <w:lang w:val="uk-UA"/>
              </w:rPr>
              <w:t>(</w:t>
            </w:r>
            <w:r w:rsidRPr="003A2FFE">
              <w:rPr>
                <w:sz w:val="28"/>
                <w:szCs w:val="28"/>
                <w:lang w:val="en-US"/>
              </w:rPr>
              <w:t>s</w:t>
            </w:r>
            <w:r w:rsidRPr="003A2FFE">
              <w:rPr>
                <w:sz w:val="28"/>
                <w:szCs w:val="28"/>
                <w:lang w:val="uk-UA"/>
              </w:rPr>
              <w:t xml:space="preserve">), то зображення похідної функції </w:t>
            </w:r>
            <w:r w:rsidRPr="003A2FFE">
              <w:rPr>
                <w:i/>
                <w:sz w:val="28"/>
                <w:szCs w:val="28"/>
                <w:lang w:val="en-US"/>
              </w:rPr>
              <w:t>x</w:t>
            </w:r>
            <w:r w:rsidRPr="003A2FFE">
              <w:rPr>
                <w:i/>
                <w:sz w:val="28"/>
                <w:szCs w:val="28"/>
                <w:vertAlign w:val="superscript"/>
                <w:lang w:val="uk-UA"/>
              </w:rPr>
              <w:t>(</w:t>
            </w:r>
            <w:r w:rsidRPr="003A2FFE">
              <w:rPr>
                <w:i/>
                <w:sz w:val="28"/>
                <w:szCs w:val="28"/>
                <w:vertAlign w:val="superscript"/>
                <w:lang w:val="en-US"/>
              </w:rPr>
              <w:t>n</w:t>
            </w:r>
            <w:r w:rsidRPr="003A2FFE">
              <w:rPr>
                <w:i/>
                <w:sz w:val="28"/>
                <w:szCs w:val="28"/>
                <w:vertAlign w:val="superscript"/>
                <w:lang w:val="uk-UA"/>
              </w:rPr>
              <w:t>)</w:t>
            </w:r>
            <w:r w:rsidRPr="003A2FFE">
              <w:rPr>
                <w:i/>
                <w:sz w:val="28"/>
                <w:szCs w:val="28"/>
                <w:lang w:val="uk-UA"/>
              </w:rPr>
              <w:t>(</w:t>
            </w:r>
            <w:r w:rsidRPr="003A2FFE">
              <w:rPr>
                <w:i/>
                <w:sz w:val="28"/>
                <w:szCs w:val="28"/>
                <w:lang w:val="en-US"/>
              </w:rPr>
              <w:t>t</w:t>
            </w:r>
            <w:r w:rsidRPr="003A2FFE">
              <w:rPr>
                <w:i/>
                <w:sz w:val="28"/>
                <w:szCs w:val="28"/>
                <w:lang w:val="uk-UA"/>
              </w:rPr>
              <w:t>)</w:t>
            </w:r>
            <w:r w:rsidRPr="003A2FFE">
              <w:rPr>
                <w:sz w:val="28"/>
                <w:szCs w:val="28"/>
                <w:lang w:val="uk-UA"/>
              </w:rPr>
              <w:t xml:space="preserve"> при нульових початкових умовах має наступний вигляд</w:t>
            </w:r>
          </w:p>
        </w:tc>
        <w:tc>
          <w:tcPr>
            <w:tcW w:w="4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411B1" w:rsidRPr="003A2FFE" w:rsidRDefault="00E411B1" w:rsidP="00CD543A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 xml:space="preserve">А. </w:t>
            </w:r>
            <w:r w:rsidR="00CD543A" w:rsidRPr="003A2FFE">
              <w:rPr>
                <w:position w:val="-14"/>
                <w:sz w:val="28"/>
                <w:szCs w:val="28"/>
                <w:lang w:val="uk-UA"/>
              </w:rPr>
              <w:object w:dxaOrig="68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3.85pt;height:19.9pt" o:ole="">
                  <v:imagedata r:id="rId6" o:title=""/>
                </v:shape>
                <o:OLEObject Type="Embed" ProgID="Equation.DSMT4" ShapeID="_x0000_i1025" DrawAspect="Content" ObjectID="_1712409929" r:id="rId7"/>
              </w:object>
            </w:r>
            <w:r w:rsidRPr="003A2FFE">
              <w:rPr>
                <w:sz w:val="28"/>
                <w:szCs w:val="28"/>
                <w:lang w:val="uk-UA"/>
              </w:rPr>
              <w:t>;</w:t>
            </w:r>
          </w:p>
          <w:p w:rsidR="00E411B1" w:rsidRPr="003A2FFE" w:rsidRDefault="00E411B1" w:rsidP="00CD543A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 xml:space="preserve">Б. </w:t>
            </w:r>
            <w:r w:rsidR="00CD543A" w:rsidRPr="003A2FFE">
              <w:rPr>
                <w:position w:val="-14"/>
                <w:sz w:val="28"/>
                <w:szCs w:val="28"/>
                <w:lang w:val="uk-UA"/>
              </w:rPr>
              <w:object w:dxaOrig="780" w:dyaOrig="400">
                <v:shape id="_x0000_i1026" type="#_x0000_t75" style="width:39.2pt;height:19.9pt" o:ole="">
                  <v:imagedata r:id="rId8" o:title=""/>
                </v:shape>
                <o:OLEObject Type="Embed" ProgID="Equation.DSMT4" ShapeID="_x0000_i1026" DrawAspect="Content" ObjectID="_1712409930" r:id="rId9"/>
              </w:object>
            </w:r>
            <w:r w:rsidRPr="003A2FFE">
              <w:rPr>
                <w:sz w:val="28"/>
                <w:szCs w:val="28"/>
                <w:lang w:val="uk-UA"/>
              </w:rPr>
              <w:t>;</w:t>
            </w:r>
          </w:p>
          <w:p w:rsidR="00E411B1" w:rsidRPr="003A2FFE" w:rsidRDefault="00E411B1" w:rsidP="00CD543A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 xml:space="preserve">В. </w:t>
            </w:r>
            <w:r w:rsidR="00CD543A" w:rsidRPr="003A2FFE">
              <w:rPr>
                <w:position w:val="-14"/>
                <w:sz w:val="28"/>
                <w:szCs w:val="28"/>
                <w:lang w:val="uk-UA"/>
              </w:rPr>
              <w:object w:dxaOrig="800" w:dyaOrig="400">
                <v:shape id="_x0000_i1027" type="#_x0000_t75" style="width:39.75pt;height:19.9pt" o:ole="">
                  <v:imagedata r:id="rId10" o:title=""/>
                </v:shape>
                <o:OLEObject Type="Embed" ProgID="Equation.DSMT4" ShapeID="_x0000_i1027" DrawAspect="Content" ObjectID="_1712409931" r:id="rId11"/>
              </w:object>
            </w:r>
            <w:r w:rsidRPr="003A2FFE">
              <w:rPr>
                <w:sz w:val="28"/>
                <w:szCs w:val="28"/>
                <w:lang w:val="uk-UA"/>
              </w:rPr>
              <w:t>;</w:t>
            </w:r>
          </w:p>
          <w:p w:rsidR="00E411B1" w:rsidRPr="003A2FFE" w:rsidRDefault="00E411B1" w:rsidP="00CD543A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 xml:space="preserve">Г. </w:t>
            </w:r>
            <w:r w:rsidR="00CD543A" w:rsidRPr="003A2FFE">
              <w:rPr>
                <w:position w:val="-14"/>
                <w:sz w:val="28"/>
                <w:szCs w:val="28"/>
                <w:lang w:val="uk-UA"/>
              </w:rPr>
              <w:object w:dxaOrig="1020" w:dyaOrig="400">
                <v:shape id="_x0000_i1028" type="#_x0000_t75" style="width:51.05pt;height:19.9pt" o:ole="">
                  <v:imagedata r:id="rId12" o:title=""/>
                </v:shape>
                <o:OLEObject Type="Embed" ProgID="Equation.DSMT4" ShapeID="_x0000_i1028" DrawAspect="Content" ObjectID="_1712409932" r:id="rId13"/>
              </w:object>
            </w:r>
            <w:r w:rsidRPr="003A2FFE">
              <w:rPr>
                <w:sz w:val="28"/>
                <w:szCs w:val="28"/>
                <w:lang w:val="uk-UA"/>
              </w:rPr>
              <w:t>;</w:t>
            </w:r>
          </w:p>
          <w:p w:rsidR="00E411B1" w:rsidRPr="003A2FFE" w:rsidRDefault="00E411B1" w:rsidP="00CD543A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 xml:space="preserve">Д. </w:t>
            </w:r>
            <w:r w:rsidR="00CD543A" w:rsidRPr="003A2FFE">
              <w:rPr>
                <w:position w:val="-24"/>
                <w:sz w:val="28"/>
                <w:szCs w:val="28"/>
                <w:lang w:val="uk-UA"/>
              </w:rPr>
              <w:object w:dxaOrig="639" w:dyaOrig="660">
                <v:shape id="_x0000_i1029" type="#_x0000_t75" style="width:31.7pt;height:32.8pt" o:ole="">
                  <v:imagedata r:id="rId14" o:title=""/>
                </v:shape>
                <o:OLEObject Type="Embed" ProgID="Equation.DSMT4" ShapeID="_x0000_i1029" DrawAspect="Content" ObjectID="_1712409933" r:id="rId15"/>
              </w:object>
            </w:r>
            <w:r w:rsidRPr="003A2FFE">
              <w:rPr>
                <w:sz w:val="28"/>
                <w:szCs w:val="28"/>
                <w:lang w:val="uk-UA"/>
              </w:rPr>
              <w:t xml:space="preserve"> </w:t>
            </w:r>
          </w:p>
        </w:tc>
      </w:tr>
      <w:tr w:rsidR="00E411B1" w:rsidRPr="003A2FFE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11B1" w:rsidRPr="003A2FFE" w:rsidRDefault="00E411B1" w:rsidP="00F544A9">
            <w:pPr>
              <w:pStyle w:val="a5"/>
              <w:numPr>
                <w:ilvl w:val="0"/>
                <w:numId w:val="2"/>
              </w:numPr>
              <w:rPr>
                <w:sz w:val="28"/>
                <w:szCs w:val="28"/>
                <w:lang w:val="uk-UA"/>
              </w:rPr>
            </w:pPr>
          </w:p>
        </w:tc>
        <w:tc>
          <w:tcPr>
            <w:tcW w:w="4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11B1" w:rsidRPr="003A2FFE" w:rsidRDefault="003D4152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>Рівняння</w:t>
            </w:r>
          </w:p>
          <w:p w:rsidR="003D4152" w:rsidRPr="003A2FFE" w:rsidRDefault="003D4152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noProof/>
                <w:sz w:val="28"/>
                <w:szCs w:val="28"/>
                <w:lang w:val="uk-UA" w:eastAsia="uk-UA"/>
              </w:rPr>
              <w:drawing>
                <wp:inline distT="0" distB="0" distL="0" distR="0" wp14:anchorId="0ED9ADEE" wp14:editId="4FF23FB4">
                  <wp:extent cx="2206800" cy="709200"/>
                  <wp:effectExtent l="0" t="0" r="3175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06.JPG"/>
                          <pic:cNvPicPr/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06800" cy="709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3D4152" w:rsidRPr="003A2FFE" w:rsidRDefault="003D4152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>описує</w:t>
            </w:r>
          </w:p>
        </w:tc>
        <w:tc>
          <w:tcPr>
            <w:tcW w:w="4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411B1" w:rsidRPr="003A2FFE" w:rsidRDefault="00E411B1" w:rsidP="00CD543A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 xml:space="preserve">А. </w:t>
            </w:r>
            <w:r w:rsidR="003D4152" w:rsidRPr="003A2FFE">
              <w:rPr>
                <w:sz w:val="28"/>
                <w:szCs w:val="28"/>
                <w:lang w:val="uk-UA"/>
              </w:rPr>
              <w:t>неперервний об’єкт 2-го порядку</w:t>
            </w:r>
            <w:r w:rsidRPr="003A2FFE">
              <w:rPr>
                <w:sz w:val="28"/>
                <w:szCs w:val="28"/>
                <w:lang w:val="uk-UA"/>
              </w:rPr>
              <w:t>;</w:t>
            </w:r>
          </w:p>
          <w:p w:rsidR="00E411B1" w:rsidRPr="003A2FFE" w:rsidRDefault="00E411B1" w:rsidP="00CD543A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 xml:space="preserve">Б. </w:t>
            </w:r>
            <w:r w:rsidR="003D4152" w:rsidRPr="003A2FFE">
              <w:rPr>
                <w:sz w:val="28"/>
                <w:szCs w:val="28"/>
                <w:lang w:val="uk-UA"/>
              </w:rPr>
              <w:t>неперервний об’єкт 1-го порядку</w:t>
            </w:r>
            <w:r w:rsidRPr="003A2FFE">
              <w:rPr>
                <w:sz w:val="28"/>
                <w:szCs w:val="28"/>
                <w:lang w:val="uk-UA"/>
              </w:rPr>
              <w:t>;</w:t>
            </w:r>
          </w:p>
          <w:p w:rsidR="00E411B1" w:rsidRPr="003A2FFE" w:rsidRDefault="00E411B1" w:rsidP="00CD543A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 xml:space="preserve">В. </w:t>
            </w:r>
            <w:r w:rsidR="003D4152" w:rsidRPr="003A2FFE">
              <w:rPr>
                <w:sz w:val="28"/>
                <w:szCs w:val="28"/>
                <w:lang w:val="uk-UA"/>
              </w:rPr>
              <w:t>дискретний по часу об’єкт 2-го порядку</w:t>
            </w:r>
            <w:r w:rsidRPr="003A2FFE">
              <w:rPr>
                <w:sz w:val="28"/>
                <w:szCs w:val="28"/>
                <w:lang w:val="uk-UA"/>
              </w:rPr>
              <w:t>;</w:t>
            </w:r>
          </w:p>
          <w:p w:rsidR="00E411B1" w:rsidRPr="003A2FFE" w:rsidRDefault="00E411B1" w:rsidP="00CD543A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 xml:space="preserve">Г. </w:t>
            </w:r>
            <w:r w:rsidR="003D4152" w:rsidRPr="003A2FFE">
              <w:rPr>
                <w:sz w:val="28"/>
                <w:szCs w:val="28"/>
                <w:lang w:val="uk-UA"/>
              </w:rPr>
              <w:t>дискретний по часу об’єкт 1-го порядку</w:t>
            </w:r>
            <w:r w:rsidRPr="003A2FFE">
              <w:rPr>
                <w:sz w:val="28"/>
                <w:szCs w:val="28"/>
                <w:lang w:val="uk-UA"/>
              </w:rPr>
              <w:t>;</w:t>
            </w:r>
          </w:p>
          <w:p w:rsidR="00E411B1" w:rsidRPr="003A2FFE" w:rsidRDefault="00E411B1" w:rsidP="003D4152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 xml:space="preserve">Д. </w:t>
            </w:r>
            <w:r w:rsidR="003D4152" w:rsidRPr="003A2FFE">
              <w:rPr>
                <w:sz w:val="28"/>
                <w:szCs w:val="28"/>
                <w:lang w:val="uk-UA"/>
              </w:rPr>
              <w:t>релейний об’єкт 2-го порядку</w:t>
            </w:r>
            <w:r w:rsidRPr="003A2FFE">
              <w:rPr>
                <w:sz w:val="28"/>
                <w:szCs w:val="28"/>
                <w:lang w:val="uk-UA"/>
              </w:rPr>
              <w:t xml:space="preserve"> </w:t>
            </w:r>
          </w:p>
        </w:tc>
      </w:tr>
      <w:tr w:rsidR="00E411B1" w:rsidRPr="003A2FFE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11B1" w:rsidRPr="003A2FFE" w:rsidRDefault="00E411B1" w:rsidP="00F544A9">
            <w:pPr>
              <w:pStyle w:val="a5"/>
              <w:numPr>
                <w:ilvl w:val="0"/>
                <w:numId w:val="2"/>
              </w:numPr>
              <w:rPr>
                <w:sz w:val="28"/>
                <w:szCs w:val="28"/>
                <w:lang w:val="uk-UA"/>
              </w:rPr>
            </w:pPr>
          </w:p>
        </w:tc>
        <w:tc>
          <w:tcPr>
            <w:tcW w:w="4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11B1" w:rsidRPr="003A2FFE" w:rsidRDefault="007321AE" w:rsidP="007321AE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>Для реалізації моделювання неперервного об’єкта технічно необхідно</w:t>
            </w:r>
          </w:p>
        </w:tc>
        <w:tc>
          <w:tcPr>
            <w:tcW w:w="4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411B1" w:rsidRPr="003A2FFE" w:rsidRDefault="00E411B1" w:rsidP="00CD543A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 xml:space="preserve">А. </w:t>
            </w:r>
            <w:r w:rsidR="007321AE" w:rsidRPr="003A2FFE">
              <w:rPr>
                <w:sz w:val="28"/>
                <w:szCs w:val="28"/>
                <w:lang w:val="uk-UA"/>
              </w:rPr>
              <w:t>отримати диференціальне рівняння та розв’язати його чисельними методами</w:t>
            </w:r>
            <w:r w:rsidRPr="003A2FFE">
              <w:rPr>
                <w:sz w:val="28"/>
                <w:szCs w:val="28"/>
                <w:lang w:val="uk-UA"/>
              </w:rPr>
              <w:t>;</w:t>
            </w:r>
          </w:p>
          <w:p w:rsidR="00E411B1" w:rsidRPr="003A2FFE" w:rsidRDefault="00E411B1" w:rsidP="00CD543A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 xml:space="preserve">Б. </w:t>
            </w:r>
            <w:r w:rsidR="007321AE" w:rsidRPr="003A2FFE">
              <w:rPr>
                <w:sz w:val="28"/>
                <w:szCs w:val="28"/>
                <w:lang w:val="uk-UA"/>
              </w:rPr>
              <w:t>отримати диференціальне рівняння та розв’язати його аналітично</w:t>
            </w:r>
            <w:r w:rsidRPr="003A2FFE">
              <w:rPr>
                <w:sz w:val="28"/>
                <w:szCs w:val="28"/>
                <w:lang w:val="uk-UA"/>
              </w:rPr>
              <w:t>;</w:t>
            </w:r>
          </w:p>
          <w:p w:rsidR="00E411B1" w:rsidRPr="003A2FFE" w:rsidRDefault="00E411B1" w:rsidP="00CD543A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 xml:space="preserve">В. </w:t>
            </w:r>
            <w:r w:rsidR="007321AE" w:rsidRPr="003A2FFE">
              <w:rPr>
                <w:sz w:val="28"/>
                <w:szCs w:val="28"/>
                <w:lang w:val="uk-UA"/>
              </w:rPr>
              <w:t>отримати передаточну функцію</w:t>
            </w:r>
            <w:r w:rsidRPr="003A2FFE">
              <w:rPr>
                <w:sz w:val="28"/>
                <w:szCs w:val="28"/>
                <w:lang w:val="uk-UA"/>
              </w:rPr>
              <w:t>;</w:t>
            </w:r>
          </w:p>
          <w:p w:rsidR="00E411B1" w:rsidRPr="003A2FFE" w:rsidRDefault="00E411B1" w:rsidP="00CD543A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 xml:space="preserve">Г. </w:t>
            </w:r>
            <w:r w:rsidR="007321AE" w:rsidRPr="003A2FFE">
              <w:rPr>
                <w:sz w:val="28"/>
                <w:szCs w:val="28"/>
                <w:lang w:val="uk-UA"/>
              </w:rPr>
              <w:t>отримати вагову функцію об’єкта</w:t>
            </w:r>
            <w:r w:rsidRPr="003A2FFE">
              <w:rPr>
                <w:sz w:val="28"/>
                <w:szCs w:val="28"/>
                <w:lang w:val="uk-UA"/>
              </w:rPr>
              <w:t>;</w:t>
            </w:r>
          </w:p>
          <w:p w:rsidR="00E411B1" w:rsidRPr="003A2FFE" w:rsidRDefault="00E411B1" w:rsidP="00CD543A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 xml:space="preserve">Д. </w:t>
            </w:r>
            <w:r w:rsidR="007321AE" w:rsidRPr="003A2FFE">
              <w:rPr>
                <w:sz w:val="28"/>
                <w:szCs w:val="28"/>
                <w:lang w:val="uk-UA"/>
              </w:rPr>
              <w:t xml:space="preserve">перейти від диференціального </w:t>
            </w:r>
            <w:r w:rsidR="007321AE" w:rsidRPr="003A2FFE">
              <w:rPr>
                <w:sz w:val="28"/>
                <w:szCs w:val="28"/>
                <w:lang w:val="uk-UA"/>
              </w:rPr>
              <w:lastRenderedPageBreak/>
              <w:t>рівняння до передаточної функції</w:t>
            </w:r>
            <w:r w:rsidRPr="003A2FFE">
              <w:rPr>
                <w:sz w:val="28"/>
                <w:szCs w:val="28"/>
                <w:lang w:val="uk-UA"/>
              </w:rPr>
              <w:t xml:space="preserve"> </w:t>
            </w:r>
          </w:p>
        </w:tc>
      </w:tr>
      <w:tr w:rsidR="007321AE" w:rsidRPr="003A2FFE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321AE" w:rsidRPr="003A2FFE" w:rsidRDefault="007321AE" w:rsidP="00F544A9">
            <w:pPr>
              <w:pStyle w:val="a5"/>
              <w:numPr>
                <w:ilvl w:val="0"/>
                <w:numId w:val="2"/>
              </w:numPr>
              <w:rPr>
                <w:sz w:val="28"/>
                <w:szCs w:val="28"/>
                <w:lang w:val="uk-UA"/>
              </w:rPr>
            </w:pPr>
          </w:p>
        </w:tc>
        <w:tc>
          <w:tcPr>
            <w:tcW w:w="4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321AE" w:rsidRPr="003A2FFE" w:rsidRDefault="00DD4B85" w:rsidP="00DD4B85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 xml:space="preserve">Зображення дискретної за часом функції </w:t>
            </w:r>
            <w:r w:rsidRPr="003A2FFE">
              <w:rPr>
                <w:sz w:val="28"/>
                <w:szCs w:val="28"/>
                <w:lang w:val="en-US"/>
              </w:rPr>
              <w:t>y</w:t>
            </w:r>
            <w:r w:rsidRPr="003A2FFE">
              <w:rPr>
                <w:sz w:val="28"/>
                <w:szCs w:val="28"/>
              </w:rPr>
              <w:t>[</w:t>
            </w:r>
            <w:proofErr w:type="spellStart"/>
            <w:r w:rsidRPr="003A2FFE">
              <w:rPr>
                <w:sz w:val="28"/>
                <w:szCs w:val="28"/>
                <w:lang w:val="en-US"/>
              </w:rPr>
              <w:t>nT</w:t>
            </w:r>
            <w:proofErr w:type="spellEnd"/>
            <w:r w:rsidRPr="003A2FFE">
              <w:rPr>
                <w:sz w:val="28"/>
                <w:szCs w:val="28"/>
              </w:rPr>
              <w:t>]</w:t>
            </w:r>
            <w:r w:rsidRPr="003A2FFE">
              <w:rPr>
                <w:sz w:val="28"/>
                <w:szCs w:val="28"/>
                <w:lang w:val="uk-UA"/>
              </w:rPr>
              <w:t xml:space="preserve"> в </w:t>
            </w:r>
            <w:r w:rsidRPr="003A2FFE">
              <w:rPr>
                <w:sz w:val="28"/>
                <w:szCs w:val="28"/>
                <w:lang w:val="en-US"/>
              </w:rPr>
              <w:t>Z</w:t>
            </w:r>
            <w:r w:rsidRPr="003A2FFE">
              <w:rPr>
                <w:sz w:val="28"/>
                <w:szCs w:val="28"/>
              </w:rPr>
              <w:t>-</w:t>
            </w:r>
            <w:r w:rsidRPr="003A2FFE">
              <w:rPr>
                <w:sz w:val="28"/>
                <w:szCs w:val="28"/>
                <w:lang w:val="uk-UA"/>
              </w:rPr>
              <w:t>перетвореннях визначається за формулою</w:t>
            </w:r>
          </w:p>
        </w:tc>
        <w:tc>
          <w:tcPr>
            <w:tcW w:w="4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321AE" w:rsidRPr="003A2FFE" w:rsidRDefault="007321AE" w:rsidP="00CD543A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 xml:space="preserve">А. </w:t>
            </w:r>
            <w:r w:rsidR="00DD4B85" w:rsidRPr="003A2FFE">
              <w:rPr>
                <w:position w:val="-28"/>
                <w:sz w:val="28"/>
                <w:szCs w:val="28"/>
                <w:lang w:val="uk-UA"/>
              </w:rPr>
              <w:object w:dxaOrig="1820" w:dyaOrig="680">
                <v:shape id="_x0000_i1030" type="#_x0000_t75" style="width:90.8pt;height:33.85pt" o:ole="">
                  <v:imagedata r:id="rId17" o:title=""/>
                </v:shape>
                <o:OLEObject Type="Embed" ProgID="Equation.DSMT4" ShapeID="_x0000_i1030" DrawAspect="Content" ObjectID="_1712409934" r:id="rId18"/>
              </w:object>
            </w:r>
            <w:r w:rsidRPr="003A2FFE">
              <w:rPr>
                <w:sz w:val="28"/>
                <w:szCs w:val="28"/>
                <w:lang w:val="uk-UA"/>
              </w:rPr>
              <w:t>;</w:t>
            </w:r>
          </w:p>
          <w:p w:rsidR="007321AE" w:rsidRPr="003A2FFE" w:rsidRDefault="007321AE" w:rsidP="00CD543A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 xml:space="preserve">Б. </w:t>
            </w:r>
            <w:r w:rsidR="00DD4B85" w:rsidRPr="003A2FFE">
              <w:rPr>
                <w:position w:val="-28"/>
                <w:sz w:val="28"/>
                <w:szCs w:val="28"/>
                <w:lang w:val="uk-UA"/>
              </w:rPr>
              <w:object w:dxaOrig="1980" w:dyaOrig="680">
                <v:shape id="_x0000_i1031" type="#_x0000_t75" style="width:98.85pt;height:33.85pt" o:ole="">
                  <v:imagedata r:id="rId19" o:title=""/>
                </v:shape>
                <o:OLEObject Type="Embed" ProgID="Equation.DSMT4" ShapeID="_x0000_i1031" DrawAspect="Content" ObjectID="_1712409935" r:id="rId20"/>
              </w:object>
            </w:r>
            <w:r w:rsidRPr="003A2FFE">
              <w:rPr>
                <w:sz w:val="28"/>
                <w:szCs w:val="28"/>
                <w:lang w:val="uk-UA"/>
              </w:rPr>
              <w:t>;</w:t>
            </w:r>
          </w:p>
          <w:p w:rsidR="007321AE" w:rsidRPr="003A2FFE" w:rsidRDefault="007321AE" w:rsidP="00CD543A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 xml:space="preserve">В. </w:t>
            </w:r>
            <w:r w:rsidR="00DD4B85" w:rsidRPr="003A2FFE">
              <w:rPr>
                <w:position w:val="-28"/>
                <w:sz w:val="28"/>
                <w:szCs w:val="28"/>
                <w:lang w:val="uk-UA"/>
              </w:rPr>
              <w:object w:dxaOrig="1980" w:dyaOrig="680">
                <v:shape id="_x0000_i1032" type="#_x0000_t75" style="width:98.85pt;height:33.85pt" o:ole="">
                  <v:imagedata r:id="rId21" o:title=""/>
                </v:shape>
                <o:OLEObject Type="Embed" ProgID="Equation.DSMT4" ShapeID="_x0000_i1032" DrawAspect="Content" ObjectID="_1712409936" r:id="rId22"/>
              </w:object>
            </w:r>
            <w:r w:rsidRPr="003A2FFE">
              <w:rPr>
                <w:sz w:val="28"/>
                <w:szCs w:val="28"/>
                <w:lang w:val="uk-UA"/>
              </w:rPr>
              <w:t>;</w:t>
            </w:r>
          </w:p>
          <w:p w:rsidR="007321AE" w:rsidRPr="003A2FFE" w:rsidRDefault="007321AE" w:rsidP="00CD543A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 xml:space="preserve">Г. </w:t>
            </w:r>
            <w:r w:rsidR="00DD4B85" w:rsidRPr="003A2FFE">
              <w:rPr>
                <w:position w:val="-28"/>
                <w:sz w:val="28"/>
                <w:szCs w:val="28"/>
                <w:lang w:val="uk-UA"/>
              </w:rPr>
              <w:object w:dxaOrig="2020" w:dyaOrig="680">
                <v:shape id="_x0000_i1033" type="#_x0000_t75" style="width:101pt;height:33.85pt" o:ole="">
                  <v:imagedata r:id="rId23" o:title=""/>
                </v:shape>
                <o:OLEObject Type="Embed" ProgID="Equation.DSMT4" ShapeID="_x0000_i1033" DrawAspect="Content" ObjectID="_1712409937" r:id="rId24"/>
              </w:object>
            </w:r>
            <w:r w:rsidRPr="003A2FFE">
              <w:rPr>
                <w:sz w:val="28"/>
                <w:szCs w:val="28"/>
                <w:lang w:val="uk-UA"/>
              </w:rPr>
              <w:t>;</w:t>
            </w:r>
          </w:p>
          <w:p w:rsidR="007321AE" w:rsidRPr="003A2FFE" w:rsidRDefault="007321AE" w:rsidP="00CD543A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 xml:space="preserve">Д. </w:t>
            </w:r>
            <w:r w:rsidR="00DD4B85" w:rsidRPr="003A2FFE">
              <w:rPr>
                <w:position w:val="-28"/>
                <w:sz w:val="28"/>
                <w:szCs w:val="28"/>
                <w:lang w:val="uk-UA"/>
              </w:rPr>
              <w:object w:dxaOrig="2040" w:dyaOrig="680">
                <v:shape id="_x0000_i1034" type="#_x0000_t75" style="width:102.1pt;height:33.85pt" o:ole="">
                  <v:imagedata r:id="rId25" o:title=""/>
                </v:shape>
                <o:OLEObject Type="Embed" ProgID="Equation.DSMT4" ShapeID="_x0000_i1034" DrawAspect="Content" ObjectID="_1712409938" r:id="rId26"/>
              </w:object>
            </w:r>
            <w:r w:rsidRPr="003A2FFE">
              <w:rPr>
                <w:sz w:val="28"/>
                <w:szCs w:val="28"/>
                <w:lang w:val="uk-UA"/>
              </w:rPr>
              <w:t xml:space="preserve"> </w:t>
            </w:r>
          </w:p>
        </w:tc>
      </w:tr>
      <w:tr w:rsidR="00DA56F7" w:rsidRPr="003A2FFE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56F7" w:rsidRPr="003A2FFE" w:rsidRDefault="00DA56F7" w:rsidP="00F544A9">
            <w:pPr>
              <w:pStyle w:val="a5"/>
              <w:numPr>
                <w:ilvl w:val="0"/>
                <w:numId w:val="2"/>
              </w:numPr>
              <w:rPr>
                <w:sz w:val="28"/>
                <w:szCs w:val="28"/>
                <w:lang w:val="uk-UA"/>
              </w:rPr>
            </w:pPr>
          </w:p>
        </w:tc>
        <w:tc>
          <w:tcPr>
            <w:tcW w:w="4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56F7" w:rsidRPr="003A2FFE" w:rsidRDefault="00DA56F7" w:rsidP="00DA56F7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 xml:space="preserve">Різниця першого </w:t>
            </w:r>
            <w:proofErr w:type="spellStart"/>
            <w:r w:rsidRPr="003A2FFE">
              <w:rPr>
                <w:sz w:val="28"/>
                <w:szCs w:val="28"/>
                <w:lang w:val="uk-UA"/>
              </w:rPr>
              <w:t>порядка</w:t>
            </w:r>
            <w:proofErr w:type="spellEnd"/>
            <w:r w:rsidRPr="003A2FFE">
              <w:rPr>
                <w:sz w:val="28"/>
                <w:szCs w:val="28"/>
                <w:lang w:val="uk-UA"/>
              </w:rPr>
              <w:t xml:space="preserve"> </w:t>
            </w:r>
            <w:r w:rsidRPr="003A2FFE">
              <w:rPr>
                <w:position w:val="-14"/>
                <w:sz w:val="28"/>
                <w:szCs w:val="28"/>
                <w:lang w:val="uk-UA"/>
              </w:rPr>
              <w:object w:dxaOrig="820" w:dyaOrig="400">
                <v:shape id="_x0000_i1035" type="#_x0000_t75" style="width:40.85pt;height:19.9pt" o:ole="">
                  <v:imagedata r:id="rId27" o:title=""/>
                </v:shape>
                <o:OLEObject Type="Embed" ProgID="Equation.DSMT4" ShapeID="_x0000_i1035" DrawAspect="Content" ObjectID="_1712409939" r:id="rId28"/>
              </w:object>
            </w:r>
            <w:r w:rsidRPr="003A2FFE">
              <w:rPr>
                <w:sz w:val="28"/>
                <w:szCs w:val="28"/>
              </w:rPr>
              <w:t xml:space="preserve"> </w:t>
            </w:r>
            <w:r w:rsidRPr="003A2FFE">
              <w:rPr>
                <w:sz w:val="28"/>
                <w:szCs w:val="28"/>
                <w:lang w:val="uk-UA"/>
              </w:rPr>
              <w:t>називається</w:t>
            </w:r>
          </w:p>
        </w:tc>
        <w:tc>
          <w:tcPr>
            <w:tcW w:w="4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56F7" w:rsidRPr="003A2FFE" w:rsidRDefault="00DA56F7" w:rsidP="006509AF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>А. прямою;</w:t>
            </w:r>
          </w:p>
          <w:p w:rsidR="00DA56F7" w:rsidRPr="003A2FFE" w:rsidRDefault="00DA56F7" w:rsidP="006509AF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>Б. оберненою;</w:t>
            </w:r>
          </w:p>
          <w:p w:rsidR="00DA56F7" w:rsidRPr="003A2FFE" w:rsidRDefault="00DA56F7" w:rsidP="006509AF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>В. дискретною;</w:t>
            </w:r>
          </w:p>
          <w:p w:rsidR="00DA56F7" w:rsidRPr="003A2FFE" w:rsidRDefault="00DA56F7" w:rsidP="006509AF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>Г. пропорційною;</w:t>
            </w:r>
          </w:p>
          <w:p w:rsidR="00DA56F7" w:rsidRPr="003A2FFE" w:rsidRDefault="00DA56F7" w:rsidP="006509AF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 xml:space="preserve">Д. кроковою </w:t>
            </w:r>
          </w:p>
        </w:tc>
      </w:tr>
      <w:tr w:rsidR="00323554" w:rsidRPr="003A2FFE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23554" w:rsidRPr="003A2FFE" w:rsidRDefault="00323554" w:rsidP="00F544A9">
            <w:pPr>
              <w:pStyle w:val="a5"/>
              <w:numPr>
                <w:ilvl w:val="0"/>
                <w:numId w:val="2"/>
              </w:numPr>
              <w:rPr>
                <w:sz w:val="28"/>
                <w:szCs w:val="28"/>
                <w:lang w:val="uk-UA"/>
              </w:rPr>
            </w:pPr>
          </w:p>
        </w:tc>
        <w:tc>
          <w:tcPr>
            <w:tcW w:w="4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23554" w:rsidRPr="003A2FFE" w:rsidRDefault="00323554" w:rsidP="006509AF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>Для чисельного інтегрування</w:t>
            </w:r>
          </w:p>
          <w:p w:rsidR="00323554" w:rsidRPr="003A2FFE" w:rsidRDefault="00323554" w:rsidP="006509AF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position w:val="-32"/>
                <w:sz w:val="28"/>
                <w:szCs w:val="28"/>
                <w:lang w:val="uk-UA"/>
              </w:rPr>
              <w:object w:dxaOrig="1219" w:dyaOrig="740" w14:anchorId="08F832DE">
                <v:shape id="_x0000_i1036" type="#_x0000_t75" style="width:60.7pt;height:37.05pt" o:ole="">
                  <v:imagedata r:id="rId29" o:title=""/>
                </v:shape>
                <o:OLEObject Type="Embed" ProgID="Equation.DSMT4" ShapeID="_x0000_i1036" DrawAspect="Content" ObjectID="_1712409940" r:id="rId30"/>
              </w:object>
            </w:r>
          </w:p>
          <w:p w:rsidR="00323554" w:rsidRPr="003A2FFE" w:rsidRDefault="00323554" w:rsidP="006509AF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>формула правих прямокутників має наступний вигляд (</w:t>
            </w:r>
            <w:r w:rsidRPr="003A2FFE">
              <w:rPr>
                <w:sz w:val="28"/>
                <w:szCs w:val="28"/>
                <w:lang w:val="en-US"/>
              </w:rPr>
              <w:t>N</w:t>
            </w:r>
            <w:r w:rsidRPr="003A2FFE">
              <w:rPr>
                <w:sz w:val="28"/>
                <w:szCs w:val="28"/>
                <w:lang w:val="uk-UA"/>
              </w:rPr>
              <w:t xml:space="preserve"> – кількість кроків інтегрування):</w:t>
            </w:r>
          </w:p>
        </w:tc>
        <w:tc>
          <w:tcPr>
            <w:tcW w:w="4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23554" w:rsidRPr="003A2FFE" w:rsidRDefault="00323554" w:rsidP="006509AF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 xml:space="preserve">А. </w:t>
            </w:r>
            <w:r w:rsidRPr="003A2FFE">
              <w:rPr>
                <w:position w:val="-28"/>
                <w:sz w:val="28"/>
                <w:szCs w:val="28"/>
                <w:lang w:val="uk-UA"/>
              </w:rPr>
              <w:object w:dxaOrig="1620" w:dyaOrig="680" w14:anchorId="293AADB3">
                <v:shape id="_x0000_i1037" type="#_x0000_t75" style="width:81.15pt;height:33.85pt" o:ole="">
                  <v:imagedata r:id="rId31" o:title=""/>
                </v:shape>
                <o:OLEObject Type="Embed" ProgID="Equation.DSMT4" ShapeID="_x0000_i1037" DrawAspect="Content" ObjectID="_1712409941" r:id="rId32"/>
              </w:object>
            </w:r>
            <w:r w:rsidRPr="003A2FFE">
              <w:rPr>
                <w:sz w:val="28"/>
                <w:szCs w:val="28"/>
                <w:lang w:val="uk-UA"/>
              </w:rPr>
              <w:t>;</w:t>
            </w:r>
          </w:p>
          <w:p w:rsidR="00323554" w:rsidRPr="003A2FFE" w:rsidRDefault="00323554" w:rsidP="006509AF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 xml:space="preserve">Б. </w:t>
            </w:r>
            <w:r w:rsidRPr="003A2FFE">
              <w:rPr>
                <w:position w:val="-28"/>
                <w:sz w:val="28"/>
                <w:szCs w:val="28"/>
                <w:lang w:val="uk-UA"/>
              </w:rPr>
              <w:object w:dxaOrig="2220" w:dyaOrig="680" w14:anchorId="4B267801">
                <v:shape id="_x0000_i1038" type="#_x0000_t75" style="width:111.2pt;height:33.85pt" o:ole="">
                  <v:imagedata r:id="rId33" o:title=""/>
                </v:shape>
                <o:OLEObject Type="Embed" ProgID="Equation.DSMT4" ShapeID="_x0000_i1038" DrawAspect="Content" ObjectID="_1712409942" r:id="rId34"/>
              </w:object>
            </w:r>
            <w:r w:rsidRPr="003A2FFE">
              <w:rPr>
                <w:sz w:val="28"/>
                <w:szCs w:val="28"/>
                <w:lang w:val="uk-UA"/>
              </w:rPr>
              <w:t>;</w:t>
            </w:r>
          </w:p>
          <w:p w:rsidR="00323554" w:rsidRPr="003A2FFE" w:rsidRDefault="00323554" w:rsidP="006509AF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 xml:space="preserve">В. </w:t>
            </w:r>
            <w:r w:rsidRPr="003A2FFE">
              <w:rPr>
                <w:position w:val="-28"/>
                <w:sz w:val="28"/>
                <w:szCs w:val="28"/>
                <w:lang w:val="uk-UA"/>
              </w:rPr>
              <w:object w:dxaOrig="2180" w:dyaOrig="680" w14:anchorId="1DD69F3F">
                <v:shape id="_x0000_i1039" type="#_x0000_t75" style="width:109.05pt;height:33.85pt" o:ole="">
                  <v:imagedata r:id="rId35" o:title=""/>
                </v:shape>
                <o:OLEObject Type="Embed" ProgID="Equation.DSMT4" ShapeID="_x0000_i1039" DrawAspect="Content" ObjectID="_1712409943" r:id="rId36"/>
              </w:object>
            </w:r>
            <w:r w:rsidRPr="003A2FFE">
              <w:rPr>
                <w:sz w:val="28"/>
                <w:szCs w:val="28"/>
                <w:lang w:val="uk-UA"/>
              </w:rPr>
              <w:t>;</w:t>
            </w:r>
          </w:p>
          <w:p w:rsidR="00323554" w:rsidRPr="003A2FFE" w:rsidRDefault="00323554" w:rsidP="006509AF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 xml:space="preserve">Г. </w:t>
            </w:r>
            <w:r w:rsidRPr="003A2FFE">
              <w:rPr>
                <w:position w:val="-28"/>
                <w:sz w:val="28"/>
                <w:szCs w:val="28"/>
                <w:lang w:val="uk-UA"/>
              </w:rPr>
              <w:object w:dxaOrig="3120" w:dyaOrig="700" w14:anchorId="4DA80868">
                <v:shape id="_x0000_i1040" type="#_x0000_t75" style="width:155.8pt;height:34.95pt" o:ole="">
                  <v:imagedata r:id="rId37" o:title=""/>
                </v:shape>
                <o:OLEObject Type="Embed" ProgID="Equation.DSMT4" ShapeID="_x0000_i1040" DrawAspect="Content" ObjectID="_1712409944" r:id="rId38"/>
              </w:object>
            </w:r>
            <w:r w:rsidRPr="003A2FFE">
              <w:rPr>
                <w:sz w:val="28"/>
                <w:szCs w:val="28"/>
                <w:lang w:val="uk-UA"/>
              </w:rPr>
              <w:t>;</w:t>
            </w:r>
          </w:p>
          <w:p w:rsidR="00323554" w:rsidRPr="003A2FFE" w:rsidRDefault="00323554" w:rsidP="006509AF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 xml:space="preserve">Д. </w:t>
            </w:r>
            <w:r w:rsidRPr="003A2FFE">
              <w:rPr>
                <w:position w:val="-28"/>
                <w:sz w:val="28"/>
                <w:szCs w:val="28"/>
                <w:lang w:val="uk-UA"/>
              </w:rPr>
              <w:object w:dxaOrig="2100" w:dyaOrig="680" w14:anchorId="4257536D">
                <v:shape id="_x0000_i1041" type="#_x0000_t75" style="width:104.8pt;height:33.85pt" o:ole="">
                  <v:imagedata r:id="rId39" o:title=""/>
                </v:shape>
                <o:OLEObject Type="Embed" ProgID="Equation.DSMT4" ShapeID="_x0000_i1041" DrawAspect="Content" ObjectID="_1712409945" r:id="rId40"/>
              </w:object>
            </w:r>
            <w:r w:rsidRPr="003A2FFE">
              <w:rPr>
                <w:sz w:val="28"/>
                <w:szCs w:val="28"/>
                <w:lang w:val="uk-UA"/>
              </w:rPr>
              <w:t xml:space="preserve"> </w:t>
            </w:r>
          </w:p>
        </w:tc>
      </w:tr>
      <w:tr w:rsidR="00C96D02" w:rsidRPr="003A2FFE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6D02" w:rsidRPr="003A2FFE" w:rsidRDefault="00C96D02" w:rsidP="00F544A9">
            <w:pPr>
              <w:pStyle w:val="a5"/>
              <w:numPr>
                <w:ilvl w:val="0"/>
                <w:numId w:val="2"/>
              </w:numPr>
              <w:rPr>
                <w:sz w:val="28"/>
                <w:szCs w:val="28"/>
                <w:lang w:val="uk-UA"/>
              </w:rPr>
            </w:pPr>
          </w:p>
        </w:tc>
        <w:tc>
          <w:tcPr>
            <w:tcW w:w="4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6D02" w:rsidRPr="003A2FFE" w:rsidRDefault="00C96D02" w:rsidP="00C96D02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>Для чисельного інтегрування</w:t>
            </w:r>
          </w:p>
          <w:p w:rsidR="00C96D02" w:rsidRPr="003A2FFE" w:rsidRDefault="00C96D02" w:rsidP="00C96D02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position w:val="-32"/>
                <w:sz w:val="28"/>
                <w:szCs w:val="28"/>
                <w:lang w:val="uk-UA"/>
              </w:rPr>
              <w:object w:dxaOrig="1219" w:dyaOrig="740">
                <v:shape id="_x0000_i1042" type="#_x0000_t75" style="width:60.7pt;height:37.05pt" o:ole="">
                  <v:imagedata r:id="rId29" o:title=""/>
                </v:shape>
                <o:OLEObject Type="Embed" ProgID="Equation.DSMT4" ShapeID="_x0000_i1042" DrawAspect="Content" ObjectID="_1712409946" r:id="rId41"/>
              </w:object>
            </w:r>
          </w:p>
          <w:p w:rsidR="00C96D02" w:rsidRPr="003A2FFE" w:rsidRDefault="00C96D02" w:rsidP="00C96D02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 xml:space="preserve">формула </w:t>
            </w:r>
            <w:r w:rsidRPr="003A2FFE">
              <w:rPr>
                <w:position w:val="-28"/>
                <w:sz w:val="28"/>
                <w:szCs w:val="28"/>
                <w:lang w:val="uk-UA"/>
              </w:rPr>
              <w:object w:dxaOrig="1620" w:dyaOrig="680">
                <v:shape id="_x0000_i1043" type="#_x0000_t75" style="width:81.15pt;height:33.85pt" o:ole="">
                  <v:imagedata r:id="rId31" o:title=""/>
                </v:shape>
                <o:OLEObject Type="Embed" ProgID="Equation.DSMT4" ShapeID="_x0000_i1043" DrawAspect="Content" ObjectID="_1712409947" r:id="rId42"/>
              </w:object>
            </w:r>
            <w:r w:rsidRPr="003A2FFE">
              <w:rPr>
                <w:sz w:val="28"/>
                <w:szCs w:val="28"/>
                <w:lang w:val="uk-UA"/>
              </w:rPr>
              <w:t xml:space="preserve"> має наступну назву (</w:t>
            </w:r>
            <w:r w:rsidRPr="003A2FFE">
              <w:rPr>
                <w:sz w:val="28"/>
                <w:szCs w:val="28"/>
                <w:lang w:val="en-US"/>
              </w:rPr>
              <w:t>N</w:t>
            </w:r>
            <w:r w:rsidRPr="003A2FFE">
              <w:rPr>
                <w:sz w:val="28"/>
                <w:szCs w:val="28"/>
                <w:lang w:val="uk-UA"/>
              </w:rPr>
              <w:t xml:space="preserve"> – кількість кроків інтегрування):</w:t>
            </w:r>
          </w:p>
        </w:tc>
        <w:tc>
          <w:tcPr>
            <w:tcW w:w="4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6D02" w:rsidRPr="003A2FFE" w:rsidRDefault="00C96D02" w:rsidP="006509AF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>А. правих прямокутників;</w:t>
            </w:r>
          </w:p>
          <w:p w:rsidR="00C96D02" w:rsidRPr="003A2FFE" w:rsidRDefault="00C96D02" w:rsidP="006509AF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>Б. лівих прямокутників;</w:t>
            </w:r>
          </w:p>
          <w:p w:rsidR="00C96D02" w:rsidRPr="003A2FFE" w:rsidRDefault="00C96D02" w:rsidP="006509AF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>В. середніх прямокутників;</w:t>
            </w:r>
          </w:p>
          <w:p w:rsidR="00C96D02" w:rsidRPr="003A2FFE" w:rsidRDefault="00C96D02" w:rsidP="006509AF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>Г. трапецій;</w:t>
            </w:r>
          </w:p>
          <w:p w:rsidR="00C96D02" w:rsidRPr="003A2FFE" w:rsidRDefault="00C96D02" w:rsidP="006509AF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 xml:space="preserve">Д. Сімпсона </w:t>
            </w:r>
          </w:p>
        </w:tc>
      </w:tr>
      <w:tr w:rsidR="00605EC9" w:rsidRPr="003A2FFE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5EC9" w:rsidRPr="003A2FFE" w:rsidRDefault="00605EC9" w:rsidP="00F544A9">
            <w:pPr>
              <w:pStyle w:val="a5"/>
              <w:numPr>
                <w:ilvl w:val="0"/>
                <w:numId w:val="2"/>
              </w:numPr>
              <w:rPr>
                <w:sz w:val="28"/>
                <w:szCs w:val="28"/>
                <w:lang w:val="uk-UA"/>
              </w:rPr>
            </w:pPr>
          </w:p>
        </w:tc>
        <w:tc>
          <w:tcPr>
            <w:tcW w:w="4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5EC9" w:rsidRPr="003A2FFE" w:rsidRDefault="00FE0EBE" w:rsidP="00645F7F">
            <w:pPr>
              <w:rPr>
                <w:sz w:val="28"/>
                <w:szCs w:val="28"/>
                <w:vertAlign w:val="subscript"/>
              </w:rPr>
            </w:pPr>
            <w:r w:rsidRPr="003A2FFE">
              <w:rPr>
                <w:sz w:val="28"/>
                <w:szCs w:val="28"/>
                <w:lang w:val="uk-UA"/>
              </w:rPr>
              <w:t xml:space="preserve">Метод </w:t>
            </w:r>
            <w:proofErr w:type="spellStart"/>
            <w:r w:rsidRPr="003A2FFE">
              <w:rPr>
                <w:sz w:val="28"/>
                <w:szCs w:val="28"/>
                <w:lang w:val="uk-UA"/>
              </w:rPr>
              <w:t>Рунге-Кутта</w:t>
            </w:r>
            <w:proofErr w:type="spellEnd"/>
            <w:r w:rsidRPr="003A2FFE">
              <w:rPr>
                <w:sz w:val="28"/>
                <w:szCs w:val="28"/>
                <w:lang w:val="uk-UA"/>
              </w:rPr>
              <w:t xml:space="preserve"> 2-го порядку для моделювання об’єктів керування</w:t>
            </w:r>
            <w:r w:rsidR="00645F7F" w:rsidRPr="003A2FFE">
              <w:rPr>
                <w:sz w:val="28"/>
                <w:szCs w:val="28"/>
              </w:rPr>
              <w:t xml:space="preserve"> </w:t>
            </w:r>
            <w:r w:rsidRPr="003A2FFE">
              <w:rPr>
                <w:noProof/>
                <w:sz w:val="28"/>
                <w:szCs w:val="28"/>
                <w:lang w:val="uk-UA" w:eastAsia="uk-UA"/>
              </w:rPr>
              <w:drawing>
                <wp:inline distT="0" distB="0" distL="0" distR="0" wp14:anchorId="1B82B7BB" wp14:editId="00CF4486">
                  <wp:extent cx="900000" cy="403200"/>
                  <wp:effectExtent l="0" t="0" r="0" b="0"/>
                  <wp:docPr id="17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02.JPG"/>
                          <pic:cNvPicPr/>
                        </pic:nvPicPr>
                        <pic:blipFill>
                          <a:blip r:embed="rId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00000" cy="403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3A2FFE">
              <w:rPr>
                <w:sz w:val="28"/>
                <w:szCs w:val="28"/>
                <w:lang w:val="uk-UA"/>
              </w:rPr>
              <w:t>, що описуються ДР</w:t>
            </w:r>
            <w:r w:rsidR="00645F7F" w:rsidRPr="003A2FFE">
              <w:rPr>
                <w:sz w:val="28"/>
                <w:szCs w:val="28"/>
              </w:rPr>
              <w:t xml:space="preserve"> </w:t>
            </w:r>
            <w:r w:rsidRPr="003A2FFE">
              <w:rPr>
                <w:sz w:val="28"/>
                <w:szCs w:val="28"/>
                <w:lang w:val="uk-UA"/>
              </w:rPr>
              <w:t xml:space="preserve"> </w:t>
            </w:r>
            <w:r w:rsidRPr="003A2FFE">
              <w:rPr>
                <w:position w:val="-10"/>
                <w:sz w:val="28"/>
                <w:szCs w:val="28"/>
                <w:lang w:val="uk-UA"/>
              </w:rPr>
              <w:object w:dxaOrig="1200" w:dyaOrig="320">
                <v:shape id="_x0000_i1044" type="#_x0000_t75" style="width:60.2pt;height:16.1pt" o:ole="">
                  <v:imagedata r:id="rId44" o:title=""/>
                </v:shape>
                <o:OLEObject Type="Embed" ProgID="Equation.DSMT4" ShapeID="_x0000_i1044" DrawAspect="Content" ObjectID="_1712409948" r:id="rId45"/>
              </w:object>
            </w:r>
            <w:r w:rsidR="00645F7F" w:rsidRPr="003A2FFE">
              <w:rPr>
                <w:sz w:val="28"/>
                <w:szCs w:val="28"/>
              </w:rPr>
              <w:t>,</w:t>
            </w:r>
            <w:r w:rsidRPr="003A2FFE">
              <w:rPr>
                <w:sz w:val="28"/>
                <w:szCs w:val="28"/>
                <w:lang w:val="uk-UA"/>
              </w:rPr>
              <w:t xml:space="preserve"> передбачає наступну кількість кроків для визначення чергового значення </w:t>
            </w:r>
            <w:proofErr w:type="spellStart"/>
            <w:r w:rsidRPr="003A2FFE">
              <w:rPr>
                <w:sz w:val="28"/>
                <w:szCs w:val="28"/>
                <w:lang w:val="en-US"/>
              </w:rPr>
              <w:t>y</w:t>
            </w:r>
            <w:r w:rsidRPr="003A2FFE">
              <w:rPr>
                <w:sz w:val="28"/>
                <w:szCs w:val="28"/>
                <w:vertAlign w:val="subscript"/>
                <w:lang w:val="en-US"/>
              </w:rPr>
              <w:t>n</w:t>
            </w:r>
            <w:proofErr w:type="spellEnd"/>
            <w:r w:rsidRPr="003A2FFE">
              <w:rPr>
                <w:sz w:val="28"/>
                <w:szCs w:val="28"/>
                <w:vertAlign w:val="subscript"/>
              </w:rPr>
              <w:t>+1</w:t>
            </w:r>
          </w:p>
        </w:tc>
        <w:tc>
          <w:tcPr>
            <w:tcW w:w="4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05EC9" w:rsidRPr="003A2FFE" w:rsidRDefault="00605EC9" w:rsidP="006509AF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 xml:space="preserve">А. </w:t>
            </w:r>
            <w:r w:rsidR="00FE0EBE" w:rsidRPr="003A2FFE">
              <w:rPr>
                <w:sz w:val="28"/>
                <w:szCs w:val="28"/>
              </w:rPr>
              <w:t>1</w:t>
            </w:r>
            <w:r w:rsidRPr="003A2FFE">
              <w:rPr>
                <w:sz w:val="28"/>
                <w:szCs w:val="28"/>
                <w:lang w:val="uk-UA"/>
              </w:rPr>
              <w:t>;</w:t>
            </w:r>
          </w:p>
          <w:p w:rsidR="00605EC9" w:rsidRPr="003A2FFE" w:rsidRDefault="00605EC9" w:rsidP="006509AF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 xml:space="preserve">Б. </w:t>
            </w:r>
            <w:r w:rsidR="00FE0EBE" w:rsidRPr="003A2FFE">
              <w:rPr>
                <w:sz w:val="28"/>
                <w:szCs w:val="28"/>
              </w:rPr>
              <w:t>2</w:t>
            </w:r>
            <w:r w:rsidRPr="003A2FFE">
              <w:rPr>
                <w:sz w:val="28"/>
                <w:szCs w:val="28"/>
                <w:lang w:val="uk-UA"/>
              </w:rPr>
              <w:t>;</w:t>
            </w:r>
          </w:p>
          <w:p w:rsidR="00605EC9" w:rsidRPr="003A2FFE" w:rsidRDefault="00605EC9" w:rsidP="006509AF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 xml:space="preserve">В. </w:t>
            </w:r>
            <w:r w:rsidR="00FE0EBE" w:rsidRPr="003A2FFE">
              <w:rPr>
                <w:sz w:val="28"/>
                <w:szCs w:val="28"/>
              </w:rPr>
              <w:t>3</w:t>
            </w:r>
            <w:r w:rsidRPr="003A2FFE">
              <w:rPr>
                <w:sz w:val="28"/>
                <w:szCs w:val="28"/>
                <w:lang w:val="uk-UA"/>
              </w:rPr>
              <w:t>;</w:t>
            </w:r>
          </w:p>
          <w:p w:rsidR="00605EC9" w:rsidRPr="003A2FFE" w:rsidRDefault="00605EC9" w:rsidP="006509AF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 xml:space="preserve">Г. </w:t>
            </w:r>
            <w:r w:rsidR="00FE0EBE" w:rsidRPr="003A2FFE">
              <w:rPr>
                <w:sz w:val="28"/>
                <w:szCs w:val="28"/>
              </w:rPr>
              <w:t>4</w:t>
            </w:r>
            <w:r w:rsidRPr="003A2FFE">
              <w:rPr>
                <w:sz w:val="28"/>
                <w:szCs w:val="28"/>
                <w:lang w:val="uk-UA"/>
              </w:rPr>
              <w:t>;</w:t>
            </w:r>
          </w:p>
          <w:p w:rsidR="00605EC9" w:rsidRPr="003A2FFE" w:rsidRDefault="00605EC9" w:rsidP="006509AF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 xml:space="preserve">Д. </w:t>
            </w:r>
            <w:r w:rsidR="00FE0EBE" w:rsidRPr="003A2FFE">
              <w:rPr>
                <w:sz w:val="28"/>
                <w:szCs w:val="28"/>
              </w:rPr>
              <w:t>5</w:t>
            </w:r>
            <w:r w:rsidRPr="003A2FFE">
              <w:rPr>
                <w:sz w:val="28"/>
                <w:szCs w:val="28"/>
                <w:lang w:val="uk-UA"/>
              </w:rPr>
              <w:t xml:space="preserve"> </w:t>
            </w:r>
          </w:p>
        </w:tc>
      </w:tr>
      <w:tr w:rsidR="00603892" w:rsidRPr="003A2FFE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892" w:rsidRPr="003A2FFE" w:rsidRDefault="00603892" w:rsidP="00F544A9">
            <w:pPr>
              <w:pStyle w:val="a5"/>
              <w:numPr>
                <w:ilvl w:val="0"/>
                <w:numId w:val="2"/>
              </w:numPr>
              <w:rPr>
                <w:sz w:val="28"/>
                <w:szCs w:val="28"/>
                <w:lang w:val="uk-UA"/>
              </w:rPr>
            </w:pPr>
          </w:p>
        </w:tc>
        <w:tc>
          <w:tcPr>
            <w:tcW w:w="4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3892" w:rsidRPr="003A2FFE" w:rsidRDefault="00603892" w:rsidP="00603892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 xml:space="preserve">Випадковий процес, параметри якого є такими, що для нього множину реалізацій можна </w:t>
            </w:r>
            <w:r w:rsidRPr="003A2FFE">
              <w:rPr>
                <w:sz w:val="28"/>
                <w:szCs w:val="28"/>
                <w:lang w:val="uk-UA"/>
              </w:rPr>
              <w:lastRenderedPageBreak/>
              <w:t>замінити однією реалізацією у часі, називається</w:t>
            </w:r>
          </w:p>
        </w:tc>
        <w:tc>
          <w:tcPr>
            <w:tcW w:w="4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03892" w:rsidRPr="003A2FFE" w:rsidRDefault="00603892" w:rsidP="006509AF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lastRenderedPageBreak/>
              <w:t>А. ергодичний процес;</w:t>
            </w:r>
          </w:p>
          <w:p w:rsidR="00603892" w:rsidRPr="003A2FFE" w:rsidRDefault="00603892" w:rsidP="006509AF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>Б. псевдовипадковий процес;</w:t>
            </w:r>
          </w:p>
          <w:p w:rsidR="00603892" w:rsidRPr="003A2FFE" w:rsidRDefault="00603892" w:rsidP="006509AF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>В. білий шум;</w:t>
            </w:r>
          </w:p>
          <w:p w:rsidR="00603892" w:rsidRPr="003A2FFE" w:rsidRDefault="00603892" w:rsidP="006509AF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lastRenderedPageBreak/>
              <w:t>Г. рівномірний розподіл;</w:t>
            </w:r>
          </w:p>
          <w:p w:rsidR="00603892" w:rsidRPr="003A2FFE" w:rsidRDefault="00603892" w:rsidP="006509AF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 xml:space="preserve">Д. рожевий шум </w:t>
            </w:r>
          </w:p>
        </w:tc>
      </w:tr>
      <w:tr w:rsidR="00C80CCB" w:rsidRPr="003A2FFE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0CCB" w:rsidRPr="003A2FFE" w:rsidRDefault="00C80CCB" w:rsidP="00F544A9">
            <w:pPr>
              <w:pStyle w:val="a5"/>
              <w:numPr>
                <w:ilvl w:val="0"/>
                <w:numId w:val="2"/>
              </w:numPr>
              <w:rPr>
                <w:sz w:val="28"/>
                <w:szCs w:val="28"/>
                <w:lang w:val="uk-UA"/>
              </w:rPr>
            </w:pPr>
          </w:p>
        </w:tc>
        <w:tc>
          <w:tcPr>
            <w:tcW w:w="4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0CCB" w:rsidRPr="003A2FFE" w:rsidRDefault="00C80CCB" w:rsidP="00C80CCB">
            <w:pPr>
              <w:rPr>
                <w:sz w:val="28"/>
                <w:szCs w:val="28"/>
                <w:lang w:val="uk-UA"/>
              </w:rPr>
            </w:pPr>
            <w:proofErr w:type="spellStart"/>
            <w:r w:rsidRPr="003A2FFE">
              <w:rPr>
                <w:sz w:val="28"/>
                <w:szCs w:val="28"/>
                <w:lang w:val="uk-UA"/>
              </w:rPr>
              <w:t>Автокореляційна</w:t>
            </w:r>
            <w:proofErr w:type="spellEnd"/>
            <w:r w:rsidRPr="003A2FFE">
              <w:rPr>
                <w:sz w:val="28"/>
                <w:szCs w:val="28"/>
                <w:lang w:val="uk-UA"/>
              </w:rPr>
              <w:t xml:space="preserve"> функція для дискретного процесу виражається формулою:</w:t>
            </w:r>
          </w:p>
        </w:tc>
        <w:tc>
          <w:tcPr>
            <w:tcW w:w="4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80CCB" w:rsidRPr="003A2FFE" w:rsidRDefault="00C80CCB" w:rsidP="006509AF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 xml:space="preserve">А. </w:t>
            </w:r>
            <w:r w:rsidR="004B2E4E" w:rsidRPr="003A2FFE">
              <w:rPr>
                <w:position w:val="-28"/>
                <w:sz w:val="28"/>
                <w:szCs w:val="28"/>
                <w:lang w:val="uk-UA"/>
              </w:rPr>
              <w:object w:dxaOrig="2079" w:dyaOrig="680">
                <v:shape id="_x0000_i1045" type="#_x0000_t75" style="width:103.7pt;height:33.85pt" o:ole="">
                  <v:imagedata r:id="rId46" o:title=""/>
                </v:shape>
                <o:OLEObject Type="Embed" ProgID="Equation.DSMT4" ShapeID="_x0000_i1045" DrawAspect="Content" ObjectID="_1712409949" r:id="rId47"/>
              </w:object>
            </w:r>
            <w:r w:rsidRPr="003A2FFE">
              <w:rPr>
                <w:sz w:val="28"/>
                <w:szCs w:val="28"/>
                <w:lang w:val="uk-UA"/>
              </w:rPr>
              <w:t>;</w:t>
            </w:r>
          </w:p>
          <w:p w:rsidR="00C80CCB" w:rsidRPr="003A2FFE" w:rsidRDefault="00C80CCB" w:rsidP="006509AF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 xml:space="preserve">Б. </w:t>
            </w:r>
            <w:r w:rsidR="004B2E4E" w:rsidRPr="003A2FFE">
              <w:rPr>
                <w:position w:val="-28"/>
                <w:sz w:val="28"/>
                <w:szCs w:val="28"/>
                <w:lang w:val="uk-UA"/>
              </w:rPr>
              <w:object w:dxaOrig="2620" w:dyaOrig="680">
                <v:shape id="_x0000_i1046" type="#_x0000_t75" style="width:131.1pt;height:33.85pt" o:ole="">
                  <v:imagedata r:id="rId48" o:title=""/>
                </v:shape>
                <o:OLEObject Type="Embed" ProgID="Equation.DSMT4" ShapeID="_x0000_i1046" DrawAspect="Content" ObjectID="_1712409950" r:id="rId49"/>
              </w:object>
            </w:r>
            <w:r w:rsidRPr="003A2FFE">
              <w:rPr>
                <w:sz w:val="28"/>
                <w:szCs w:val="28"/>
                <w:lang w:val="uk-UA"/>
              </w:rPr>
              <w:t>;</w:t>
            </w:r>
          </w:p>
          <w:p w:rsidR="00C80CCB" w:rsidRPr="003A2FFE" w:rsidRDefault="00C80CCB" w:rsidP="006509AF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 xml:space="preserve">В. </w:t>
            </w:r>
            <w:r w:rsidR="003F09FE" w:rsidRPr="003A2FFE">
              <w:rPr>
                <w:position w:val="-28"/>
                <w:sz w:val="28"/>
                <w:szCs w:val="28"/>
                <w:lang w:val="uk-UA"/>
              </w:rPr>
              <w:object w:dxaOrig="2460" w:dyaOrig="680">
                <v:shape id="_x0000_i1047" type="#_x0000_t75" style="width:123.05pt;height:33.85pt" o:ole="">
                  <v:imagedata r:id="rId50" o:title=""/>
                </v:shape>
                <o:OLEObject Type="Embed" ProgID="Equation.DSMT4" ShapeID="_x0000_i1047" DrawAspect="Content" ObjectID="_1712409951" r:id="rId51"/>
              </w:object>
            </w:r>
            <w:r w:rsidRPr="003A2FFE">
              <w:rPr>
                <w:sz w:val="28"/>
                <w:szCs w:val="28"/>
                <w:lang w:val="uk-UA"/>
              </w:rPr>
              <w:t>;</w:t>
            </w:r>
          </w:p>
          <w:p w:rsidR="00C80CCB" w:rsidRPr="003A2FFE" w:rsidRDefault="00C80CCB" w:rsidP="006509AF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 xml:space="preserve">Г. </w:t>
            </w:r>
            <w:r w:rsidR="004B2E4E" w:rsidRPr="003A2FFE">
              <w:rPr>
                <w:position w:val="-28"/>
                <w:sz w:val="28"/>
                <w:szCs w:val="28"/>
                <w:lang w:val="uk-UA"/>
              </w:rPr>
              <w:object w:dxaOrig="2320" w:dyaOrig="680">
                <v:shape id="_x0000_i1048" type="#_x0000_t75" style="width:116.05pt;height:33.85pt" o:ole="">
                  <v:imagedata r:id="rId52" o:title=""/>
                </v:shape>
                <o:OLEObject Type="Embed" ProgID="Equation.DSMT4" ShapeID="_x0000_i1048" DrawAspect="Content" ObjectID="_1712409952" r:id="rId53"/>
              </w:object>
            </w:r>
            <w:r w:rsidRPr="003A2FFE">
              <w:rPr>
                <w:sz w:val="28"/>
                <w:szCs w:val="28"/>
                <w:lang w:val="uk-UA"/>
              </w:rPr>
              <w:t>;</w:t>
            </w:r>
          </w:p>
          <w:p w:rsidR="00C80CCB" w:rsidRPr="003A2FFE" w:rsidRDefault="00C80CCB" w:rsidP="006509AF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 xml:space="preserve">Д. </w:t>
            </w:r>
            <w:r w:rsidR="004B2E4E" w:rsidRPr="003A2FFE">
              <w:rPr>
                <w:position w:val="-28"/>
                <w:sz w:val="28"/>
                <w:szCs w:val="28"/>
                <w:lang w:val="uk-UA"/>
              </w:rPr>
              <w:object w:dxaOrig="2460" w:dyaOrig="680">
                <v:shape id="_x0000_i1049" type="#_x0000_t75" style="width:123.05pt;height:33.85pt" o:ole="">
                  <v:imagedata r:id="rId54" o:title=""/>
                </v:shape>
                <o:OLEObject Type="Embed" ProgID="Equation.DSMT4" ShapeID="_x0000_i1049" DrawAspect="Content" ObjectID="_1712409953" r:id="rId55"/>
              </w:object>
            </w:r>
            <w:r w:rsidRPr="003A2FFE">
              <w:rPr>
                <w:sz w:val="28"/>
                <w:szCs w:val="28"/>
                <w:lang w:val="uk-UA"/>
              </w:rPr>
              <w:t xml:space="preserve"> </w:t>
            </w:r>
          </w:p>
        </w:tc>
      </w:tr>
      <w:tr w:rsidR="003645F1" w:rsidRPr="003A2FFE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45F1" w:rsidRPr="003A2FFE" w:rsidRDefault="003645F1" w:rsidP="00F544A9">
            <w:pPr>
              <w:pStyle w:val="a5"/>
              <w:numPr>
                <w:ilvl w:val="0"/>
                <w:numId w:val="2"/>
              </w:numPr>
              <w:rPr>
                <w:sz w:val="28"/>
                <w:szCs w:val="28"/>
                <w:lang w:val="uk-UA"/>
              </w:rPr>
            </w:pPr>
          </w:p>
        </w:tc>
        <w:tc>
          <w:tcPr>
            <w:tcW w:w="4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45F1" w:rsidRPr="003A2FFE" w:rsidRDefault="003645F1" w:rsidP="006509AF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>Для отримання імпульсної перехідної функції на виході об’єкта на вхід об’єкта треба подати</w:t>
            </w:r>
          </w:p>
        </w:tc>
        <w:tc>
          <w:tcPr>
            <w:tcW w:w="4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645F1" w:rsidRPr="003A2FFE" w:rsidRDefault="003645F1" w:rsidP="006509AF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>А. одиничний сигнал;</w:t>
            </w:r>
          </w:p>
          <w:p w:rsidR="003645F1" w:rsidRPr="003A2FFE" w:rsidRDefault="003645F1" w:rsidP="006509AF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>Б. одиничний ступінчатий сигнал;</w:t>
            </w:r>
          </w:p>
          <w:p w:rsidR="003645F1" w:rsidRPr="003A2FFE" w:rsidRDefault="003645F1" w:rsidP="006509AF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>В. одиничну дельта-функцію;</w:t>
            </w:r>
          </w:p>
          <w:p w:rsidR="003645F1" w:rsidRPr="003A2FFE" w:rsidRDefault="003645F1" w:rsidP="006509AF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>Г. випадковий сигнал;</w:t>
            </w:r>
          </w:p>
          <w:p w:rsidR="003645F1" w:rsidRPr="003A2FFE" w:rsidRDefault="003645F1" w:rsidP="006509AF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 xml:space="preserve">Д. нульовий сигнал </w:t>
            </w:r>
          </w:p>
        </w:tc>
      </w:tr>
      <w:tr w:rsidR="004F5352" w:rsidRPr="003A2FFE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F5352" w:rsidRPr="003A2FFE" w:rsidRDefault="004F5352" w:rsidP="00F544A9">
            <w:pPr>
              <w:pStyle w:val="a5"/>
              <w:numPr>
                <w:ilvl w:val="0"/>
                <w:numId w:val="2"/>
              </w:numPr>
              <w:rPr>
                <w:sz w:val="28"/>
                <w:szCs w:val="28"/>
                <w:lang w:val="uk-UA"/>
              </w:rPr>
            </w:pPr>
          </w:p>
        </w:tc>
        <w:tc>
          <w:tcPr>
            <w:tcW w:w="4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F5352" w:rsidRPr="003A2FFE" w:rsidRDefault="004F5352" w:rsidP="006509AF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>Для генератора випадкових послідовностей</w:t>
            </w:r>
          </w:p>
          <w:p w:rsidR="004F5352" w:rsidRPr="003A2FFE" w:rsidRDefault="004F5352" w:rsidP="006509AF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noProof/>
                <w:sz w:val="28"/>
                <w:szCs w:val="28"/>
                <w:lang w:val="uk-UA" w:eastAsia="uk-UA"/>
              </w:rPr>
              <w:drawing>
                <wp:inline distT="0" distB="0" distL="0" distR="0" wp14:anchorId="2A847603" wp14:editId="36B026CF">
                  <wp:extent cx="2655570" cy="1318895"/>
                  <wp:effectExtent l="0" t="0" r="0" b="0"/>
                  <wp:docPr id="24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3.JPG"/>
                          <pic:cNvPicPr/>
                        </pic:nvPicPr>
                        <pic:blipFill>
                          <a:blip r:embed="rId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55570" cy="13188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4F5352" w:rsidRPr="003A2FFE" w:rsidRDefault="004F5352" w:rsidP="006509AF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>характеристичний поліном буде мати вигляд:</w:t>
            </w:r>
          </w:p>
        </w:tc>
        <w:tc>
          <w:tcPr>
            <w:tcW w:w="4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F5352" w:rsidRPr="003A2FFE" w:rsidRDefault="004F5352" w:rsidP="006509AF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 xml:space="preserve">А. </w:t>
            </w:r>
            <w:r w:rsidRPr="003A2FFE">
              <w:rPr>
                <w:position w:val="-6"/>
                <w:sz w:val="28"/>
                <w:szCs w:val="28"/>
                <w:lang w:val="uk-UA"/>
              </w:rPr>
              <w:object w:dxaOrig="1240" w:dyaOrig="320" w14:anchorId="2C942E39">
                <v:shape id="_x0000_i1050" type="#_x0000_t75" style="width:61.8pt;height:16.1pt" o:ole="">
                  <v:imagedata r:id="rId57" o:title=""/>
                </v:shape>
                <o:OLEObject Type="Embed" ProgID="Equation.DSMT4" ShapeID="_x0000_i1050" DrawAspect="Content" ObjectID="_1712409954" r:id="rId58"/>
              </w:object>
            </w:r>
            <w:r w:rsidRPr="003A2FFE">
              <w:rPr>
                <w:sz w:val="28"/>
                <w:szCs w:val="28"/>
                <w:lang w:val="uk-UA"/>
              </w:rPr>
              <w:t>;</w:t>
            </w:r>
          </w:p>
          <w:p w:rsidR="004F5352" w:rsidRPr="003A2FFE" w:rsidRDefault="004F5352" w:rsidP="006509AF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 xml:space="preserve">Б. </w:t>
            </w:r>
            <w:r w:rsidRPr="003A2FFE">
              <w:rPr>
                <w:position w:val="-4"/>
                <w:sz w:val="28"/>
                <w:szCs w:val="28"/>
                <w:lang w:val="uk-UA"/>
              </w:rPr>
              <w:object w:dxaOrig="1140" w:dyaOrig="300" w14:anchorId="4BBDF89A">
                <v:shape id="_x0000_i1051" type="#_x0000_t75" style="width:56.95pt;height:15.05pt" o:ole="">
                  <v:imagedata r:id="rId59" o:title=""/>
                </v:shape>
                <o:OLEObject Type="Embed" ProgID="Equation.DSMT4" ShapeID="_x0000_i1051" DrawAspect="Content" ObjectID="_1712409955" r:id="rId60"/>
              </w:object>
            </w:r>
            <w:r w:rsidRPr="003A2FFE">
              <w:rPr>
                <w:sz w:val="28"/>
                <w:szCs w:val="28"/>
                <w:lang w:val="uk-UA"/>
              </w:rPr>
              <w:t>;</w:t>
            </w:r>
          </w:p>
          <w:p w:rsidR="004F5352" w:rsidRPr="003A2FFE" w:rsidRDefault="004F5352" w:rsidP="006509AF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 xml:space="preserve">В. </w:t>
            </w:r>
            <w:r w:rsidRPr="003A2FFE">
              <w:rPr>
                <w:position w:val="-6"/>
                <w:sz w:val="28"/>
                <w:szCs w:val="28"/>
                <w:lang w:val="uk-UA"/>
              </w:rPr>
              <w:object w:dxaOrig="1219" w:dyaOrig="320" w14:anchorId="51F7191D">
                <v:shape id="_x0000_i1052" type="#_x0000_t75" style="width:60.7pt;height:16.1pt" o:ole="">
                  <v:imagedata r:id="rId61" o:title=""/>
                </v:shape>
                <o:OLEObject Type="Embed" ProgID="Equation.DSMT4" ShapeID="_x0000_i1052" DrawAspect="Content" ObjectID="_1712409956" r:id="rId62"/>
              </w:object>
            </w:r>
            <w:r w:rsidRPr="003A2FFE">
              <w:rPr>
                <w:sz w:val="28"/>
                <w:szCs w:val="28"/>
                <w:lang w:val="uk-UA"/>
              </w:rPr>
              <w:t>;</w:t>
            </w:r>
          </w:p>
          <w:p w:rsidR="004F5352" w:rsidRPr="003A2FFE" w:rsidRDefault="004F5352" w:rsidP="006509AF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 xml:space="preserve">Г. </w:t>
            </w:r>
            <w:r w:rsidR="00203A68" w:rsidRPr="003A2FFE">
              <w:rPr>
                <w:position w:val="-6"/>
                <w:sz w:val="28"/>
                <w:szCs w:val="28"/>
                <w:lang w:val="uk-UA"/>
              </w:rPr>
              <w:object w:dxaOrig="980" w:dyaOrig="320" w14:anchorId="0F8B6054">
                <v:shape id="_x0000_i1053" type="#_x0000_t75" style="width:48.9pt;height:16.1pt" o:ole="">
                  <v:imagedata r:id="rId63" o:title=""/>
                </v:shape>
                <o:OLEObject Type="Embed" ProgID="Equation.DSMT4" ShapeID="_x0000_i1053" DrawAspect="Content" ObjectID="_1712409957" r:id="rId64"/>
              </w:object>
            </w:r>
            <w:r w:rsidRPr="003A2FFE">
              <w:rPr>
                <w:sz w:val="28"/>
                <w:szCs w:val="28"/>
                <w:lang w:val="uk-UA"/>
              </w:rPr>
              <w:t>;</w:t>
            </w:r>
          </w:p>
          <w:p w:rsidR="004F5352" w:rsidRPr="003A2FFE" w:rsidRDefault="004F5352" w:rsidP="006509AF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 xml:space="preserve">Д. </w:t>
            </w:r>
            <w:r w:rsidRPr="003A2FFE">
              <w:rPr>
                <w:position w:val="-6"/>
                <w:sz w:val="28"/>
                <w:szCs w:val="28"/>
                <w:lang w:val="uk-UA"/>
              </w:rPr>
              <w:object w:dxaOrig="1219" w:dyaOrig="320" w14:anchorId="70FB347B">
                <v:shape id="_x0000_i1054" type="#_x0000_t75" style="width:60.7pt;height:16.1pt" o:ole="">
                  <v:imagedata r:id="rId65" o:title=""/>
                </v:shape>
                <o:OLEObject Type="Embed" ProgID="Equation.DSMT4" ShapeID="_x0000_i1054" DrawAspect="Content" ObjectID="_1712409958" r:id="rId66"/>
              </w:object>
            </w:r>
            <w:r w:rsidRPr="003A2FFE">
              <w:rPr>
                <w:sz w:val="28"/>
                <w:szCs w:val="28"/>
                <w:lang w:val="uk-UA"/>
              </w:rPr>
              <w:t xml:space="preserve"> </w:t>
            </w:r>
          </w:p>
        </w:tc>
      </w:tr>
      <w:tr w:rsidR="004F5352" w:rsidRPr="00436FEC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F5352" w:rsidRPr="003A2FFE" w:rsidRDefault="004F5352" w:rsidP="00F544A9">
            <w:pPr>
              <w:pStyle w:val="a5"/>
              <w:numPr>
                <w:ilvl w:val="0"/>
                <w:numId w:val="2"/>
              </w:numPr>
              <w:rPr>
                <w:sz w:val="28"/>
                <w:szCs w:val="28"/>
                <w:lang w:val="uk-UA"/>
              </w:rPr>
            </w:pPr>
          </w:p>
        </w:tc>
        <w:tc>
          <w:tcPr>
            <w:tcW w:w="4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D2BDF" w:rsidRPr="003A2FFE" w:rsidRDefault="001D2BDF" w:rsidP="001D2BDF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>В схемі адаптивної ідентифікації</w:t>
            </w:r>
          </w:p>
          <w:p w:rsidR="001D2BDF" w:rsidRPr="003A2FFE" w:rsidRDefault="001D2BDF" w:rsidP="001D2BDF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noProof/>
                <w:sz w:val="28"/>
                <w:szCs w:val="28"/>
                <w:lang w:val="uk-UA" w:eastAsia="uk-UA"/>
              </w:rPr>
              <w:drawing>
                <wp:inline distT="0" distB="0" distL="0" distR="0" wp14:anchorId="1ECDB0C0" wp14:editId="540273F1">
                  <wp:extent cx="2655570" cy="1949450"/>
                  <wp:effectExtent l="0" t="0" r="0" b="0"/>
                  <wp:docPr id="20" name="Рисунок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4.JPG"/>
                          <pic:cNvPicPr/>
                        </pic:nvPicPr>
                        <pic:blipFill>
                          <a:blip r:embed="rId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55570" cy="1949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4F5352" w:rsidRPr="003A2FFE" w:rsidRDefault="001D2BDF" w:rsidP="001D2BDF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>функцією втрат є</w:t>
            </w:r>
          </w:p>
        </w:tc>
        <w:tc>
          <w:tcPr>
            <w:tcW w:w="4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F5352" w:rsidRPr="003A2FFE" w:rsidRDefault="004F5352" w:rsidP="006509AF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 xml:space="preserve">А. </w:t>
            </w:r>
            <w:r w:rsidR="00A21B18" w:rsidRPr="003A2FFE">
              <w:rPr>
                <w:sz w:val="28"/>
                <w:szCs w:val="28"/>
                <w:lang w:val="en-US"/>
              </w:rPr>
              <w:t>M[F(e)]</w:t>
            </w:r>
            <w:r w:rsidRPr="003A2FFE">
              <w:rPr>
                <w:sz w:val="28"/>
                <w:szCs w:val="28"/>
                <w:lang w:val="uk-UA"/>
              </w:rPr>
              <w:t>;</w:t>
            </w:r>
          </w:p>
          <w:p w:rsidR="004F5352" w:rsidRPr="003A2FFE" w:rsidRDefault="004F5352" w:rsidP="006509AF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 xml:space="preserve">Б. </w:t>
            </w:r>
            <w:r w:rsidR="00A21B18" w:rsidRPr="003A2FFE">
              <w:rPr>
                <w:sz w:val="28"/>
                <w:szCs w:val="28"/>
                <w:lang w:val="en-US"/>
              </w:rPr>
              <w:t>e(n)</w:t>
            </w:r>
            <w:r w:rsidRPr="003A2FFE">
              <w:rPr>
                <w:sz w:val="28"/>
                <w:szCs w:val="28"/>
                <w:lang w:val="uk-UA"/>
              </w:rPr>
              <w:t>;</w:t>
            </w:r>
          </w:p>
          <w:p w:rsidR="004F5352" w:rsidRPr="003A2FFE" w:rsidRDefault="004F5352" w:rsidP="006509AF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 xml:space="preserve">В. </w:t>
            </w:r>
            <w:r w:rsidR="00A21B18" w:rsidRPr="003A2FFE">
              <w:rPr>
                <w:position w:val="-10"/>
                <w:sz w:val="28"/>
                <w:szCs w:val="28"/>
                <w:lang w:val="uk-UA"/>
              </w:rPr>
              <w:object w:dxaOrig="540" w:dyaOrig="320">
                <v:shape id="_x0000_i1055" type="#_x0000_t75" style="width:26.85pt;height:16.1pt" o:ole="">
                  <v:imagedata r:id="rId68" o:title=""/>
                </v:shape>
                <o:OLEObject Type="Embed" ProgID="Equation.DSMT4" ShapeID="_x0000_i1055" DrawAspect="Content" ObjectID="_1712409959" r:id="rId69"/>
              </w:object>
            </w:r>
            <w:r w:rsidRPr="003A2FFE">
              <w:rPr>
                <w:sz w:val="28"/>
                <w:szCs w:val="28"/>
                <w:lang w:val="uk-UA"/>
              </w:rPr>
              <w:t>;</w:t>
            </w:r>
          </w:p>
          <w:p w:rsidR="004F5352" w:rsidRPr="003A2FFE" w:rsidRDefault="004F5352" w:rsidP="006509AF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 xml:space="preserve">Г. </w:t>
            </w:r>
            <w:r w:rsidR="005E65D7" w:rsidRPr="003A2FFE">
              <w:rPr>
                <w:position w:val="-10"/>
                <w:sz w:val="28"/>
                <w:szCs w:val="28"/>
                <w:lang w:val="uk-UA"/>
              </w:rPr>
              <w:object w:dxaOrig="520" w:dyaOrig="320">
                <v:shape id="_x0000_i1056" type="#_x0000_t75" style="width:25.8pt;height:16.1pt" o:ole="">
                  <v:imagedata r:id="rId70" o:title=""/>
                </v:shape>
                <o:OLEObject Type="Embed" ProgID="Equation.DSMT4" ShapeID="_x0000_i1056" DrawAspect="Content" ObjectID="_1712409960" r:id="rId71"/>
              </w:object>
            </w:r>
            <w:r w:rsidRPr="003A2FFE">
              <w:rPr>
                <w:sz w:val="28"/>
                <w:szCs w:val="28"/>
                <w:lang w:val="uk-UA"/>
              </w:rPr>
              <w:t>;</w:t>
            </w:r>
          </w:p>
          <w:p w:rsidR="004F5352" w:rsidRPr="003A2FFE" w:rsidRDefault="004F5352" w:rsidP="006509AF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 xml:space="preserve">Д. </w:t>
            </w:r>
            <w:r w:rsidR="00A21B18" w:rsidRPr="003A2FFE">
              <w:rPr>
                <w:sz w:val="28"/>
                <w:szCs w:val="28"/>
                <w:lang w:val="en-US"/>
              </w:rPr>
              <w:t>I(C)</w:t>
            </w:r>
            <w:r w:rsidRPr="003A2FFE">
              <w:rPr>
                <w:sz w:val="28"/>
                <w:szCs w:val="28"/>
                <w:lang w:val="uk-UA"/>
              </w:rPr>
              <w:t xml:space="preserve"> </w:t>
            </w:r>
          </w:p>
        </w:tc>
      </w:tr>
      <w:tr w:rsidR="004F5352" w:rsidRPr="003A2FFE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F5352" w:rsidRPr="003A2FFE" w:rsidRDefault="004F5352" w:rsidP="00F544A9">
            <w:pPr>
              <w:pStyle w:val="a5"/>
              <w:numPr>
                <w:ilvl w:val="0"/>
                <w:numId w:val="2"/>
              </w:numPr>
              <w:rPr>
                <w:sz w:val="28"/>
                <w:szCs w:val="28"/>
                <w:lang w:val="uk-UA"/>
              </w:rPr>
            </w:pPr>
          </w:p>
        </w:tc>
        <w:tc>
          <w:tcPr>
            <w:tcW w:w="4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F5352" w:rsidRPr="003A2FFE" w:rsidRDefault="00311FE6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>Об’єкт</w:t>
            </w:r>
          </w:p>
          <w:p w:rsidR="00311FE6" w:rsidRPr="003A2FFE" w:rsidRDefault="00311FE6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position w:val="-10"/>
                <w:sz w:val="28"/>
                <w:szCs w:val="28"/>
                <w:lang w:val="uk-UA"/>
              </w:rPr>
              <w:object w:dxaOrig="1939" w:dyaOrig="320">
                <v:shape id="_x0000_i1057" type="#_x0000_t75" style="width:96.7pt;height:16.1pt" o:ole="">
                  <v:imagedata r:id="rId72" o:title=""/>
                </v:shape>
                <o:OLEObject Type="Embed" ProgID="Equation.DSMT4" ShapeID="_x0000_i1057" DrawAspect="Content" ObjectID="_1712409961" r:id="rId73"/>
              </w:object>
            </w:r>
            <w:r w:rsidRPr="003A2FFE">
              <w:rPr>
                <w:sz w:val="28"/>
                <w:szCs w:val="28"/>
                <w:lang w:val="uk-UA"/>
              </w:rPr>
              <w:t>,</w:t>
            </w:r>
          </w:p>
          <w:p w:rsidR="00311FE6" w:rsidRPr="003A2FFE" w:rsidRDefault="00311FE6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>для якого виконується адаптивна ідентифікація, має назву</w:t>
            </w:r>
          </w:p>
        </w:tc>
        <w:tc>
          <w:tcPr>
            <w:tcW w:w="4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F5352" w:rsidRPr="003A2FFE" w:rsidRDefault="004F5352" w:rsidP="006509AF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 xml:space="preserve">А. </w:t>
            </w:r>
            <w:r w:rsidR="00311FE6" w:rsidRPr="003A2FFE">
              <w:rPr>
                <w:sz w:val="28"/>
                <w:szCs w:val="28"/>
                <w:lang w:val="uk-UA"/>
              </w:rPr>
              <w:t>регресійний</w:t>
            </w:r>
            <w:r w:rsidRPr="003A2FFE">
              <w:rPr>
                <w:sz w:val="28"/>
                <w:szCs w:val="28"/>
                <w:lang w:val="uk-UA"/>
              </w:rPr>
              <w:t>;</w:t>
            </w:r>
          </w:p>
          <w:p w:rsidR="004F5352" w:rsidRPr="003A2FFE" w:rsidRDefault="004F5352" w:rsidP="006509AF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 xml:space="preserve">Б. </w:t>
            </w:r>
            <w:proofErr w:type="spellStart"/>
            <w:r w:rsidR="00311FE6" w:rsidRPr="003A2FFE">
              <w:rPr>
                <w:sz w:val="28"/>
                <w:szCs w:val="28"/>
                <w:lang w:val="uk-UA"/>
              </w:rPr>
              <w:t>авторегресійний</w:t>
            </w:r>
            <w:proofErr w:type="spellEnd"/>
            <w:r w:rsidRPr="003A2FFE">
              <w:rPr>
                <w:sz w:val="28"/>
                <w:szCs w:val="28"/>
                <w:lang w:val="uk-UA"/>
              </w:rPr>
              <w:t>;</w:t>
            </w:r>
          </w:p>
          <w:p w:rsidR="004F5352" w:rsidRPr="003A2FFE" w:rsidRDefault="004F5352" w:rsidP="006509AF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 xml:space="preserve">В. </w:t>
            </w:r>
            <w:proofErr w:type="spellStart"/>
            <w:r w:rsidR="00311FE6" w:rsidRPr="003A2FFE">
              <w:rPr>
                <w:sz w:val="28"/>
                <w:szCs w:val="28"/>
                <w:lang w:val="uk-UA"/>
              </w:rPr>
              <w:t>регресійно-авторегресійний</w:t>
            </w:r>
            <w:proofErr w:type="spellEnd"/>
            <w:r w:rsidRPr="003A2FFE">
              <w:rPr>
                <w:sz w:val="28"/>
                <w:szCs w:val="28"/>
                <w:lang w:val="uk-UA"/>
              </w:rPr>
              <w:t>;</w:t>
            </w:r>
          </w:p>
          <w:p w:rsidR="004F5352" w:rsidRPr="003A2FFE" w:rsidRDefault="004F5352" w:rsidP="006509AF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 xml:space="preserve">Г. </w:t>
            </w:r>
            <w:proofErr w:type="spellStart"/>
            <w:r w:rsidR="00311FE6" w:rsidRPr="003A2FFE">
              <w:rPr>
                <w:sz w:val="28"/>
                <w:szCs w:val="28"/>
                <w:lang w:val="uk-UA"/>
              </w:rPr>
              <w:t>прогресійний</w:t>
            </w:r>
            <w:proofErr w:type="spellEnd"/>
            <w:r w:rsidRPr="003A2FFE">
              <w:rPr>
                <w:sz w:val="28"/>
                <w:szCs w:val="28"/>
                <w:lang w:val="uk-UA"/>
              </w:rPr>
              <w:t>;</w:t>
            </w:r>
          </w:p>
          <w:p w:rsidR="004F5352" w:rsidRPr="003A2FFE" w:rsidRDefault="004F5352" w:rsidP="006509AF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 xml:space="preserve">Д. </w:t>
            </w:r>
            <w:proofErr w:type="spellStart"/>
            <w:r w:rsidR="00311FE6" w:rsidRPr="003A2FFE">
              <w:rPr>
                <w:sz w:val="28"/>
                <w:szCs w:val="28"/>
                <w:lang w:val="uk-UA"/>
              </w:rPr>
              <w:t>прогресійно</w:t>
            </w:r>
            <w:proofErr w:type="spellEnd"/>
            <w:r w:rsidR="00311FE6" w:rsidRPr="003A2FFE">
              <w:rPr>
                <w:sz w:val="28"/>
                <w:szCs w:val="28"/>
                <w:lang w:val="uk-UA"/>
              </w:rPr>
              <w:t>-регресійний</w:t>
            </w:r>
            <w:r w:rsidRPr="003A2FFE">
              <w:rPr>
                <w:sz w:val="28"/>
                <w:szCs w:val="28"/>
                <w:lang w:val="uk-UA"/>
              </w:rPr>
              <w:t xml:space="preserve"> </w:t>
            </w:r>
          </w:p>
        </w:tc>
      </w:tr>
      <w:tr w:rsidR="005179A6" w:rsidRPr="003A2FFE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79A6" w:rsidRPr="003A2FFE" w:rsidRDefault="005179A6" w:rsidP="00F544A9">
            <w:pPr>
              <w:pStyle w:val="a5"/>
              <w:numPr>
                <w:ilvl w:val="0"/>
                <w:numId w:val="2"/>
              </w:numPr>
              <w:rPr>
                <w:sz w:val="28"/>
                <w:szCs w:val="28"/>
                <w:lang w:val="uk-UA"/>
              </w:rPr>
            </w:pPr>
          </w:p>
        </w:tc>
        <w:tc>
          <w:tcPr>
            <w:tcW w:w="4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79A6" w:rsidRPr="003A2FFE" w:rsidRDefault="009F671C">
            <w:pPr>
              <w:jc w:val="both"/>
              <w:rPr>
                <w:bCs/>
                <w:sz w:val="28"/>
                <w:szCs w:val="28"/>
                <w:lang w:val="uk-UA"/>
              </w:rPr>
            </w:pPr>
            <w:r w:rsidRPr="003A2FFE">
              <w:rPr>
                <w:bCs/>
                <w:sz w:val="28"/>
                <w:szCs w:val="28"/>
                <w:lang w:val="uk-UA"/>
              </w:rPr>
              <w:t>Зображення одиничного ступінчатого сигналу має вигляд</w:t>
            </w:r>
          </w:p>
        </w:tc>
        <w:tc>
          <w:tcPr>
            <w:tcW w:w="4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79A6" w:rsidRPr="003A2FFE" w:rsidRDefault="005179A6" w:rsidP="006509AF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 xml:space="preserve">А. </w:t>
            </w:r>
            <w:r w:rsidR="00534740" w:rsidRPr="003A2FFE">
              <w:rPr>
                <w:sz w:val="28"/>
                <w:szCs w:val="28"/>
                <w:lang w:val="uk-UA"/>
              </w:rPr>
              <w:t>1</w:t>
            </w:r>
            <w:r w:rsidRPr="003A2FFE">
              <w:rPr>
                <w:sz w:val="28"/>
                <w:szCs w:val="28"/>
                <w:lang w:val="uk-UA"/>
              </w:rPr>
              <w:t>;</w:t>
            </w:r>
          </w:p>
          <w:p w:rsidR="005179A6" w:rsidRPr="003A2FFE" w:rsidRDefault="005179A6" w:rsidP="006509AF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 xml:space="preserve">Б. </w:t>
            </w:r>
            <w:r w:rsidR="00534740" w:rsidRPr="003A2FFE">
              <w:rPr>
                <w:sz w:val="28"/>
                <w:szCs w:val="28"/>
                <w:lang w:val="en-US"/>
              </w:rPr>
              <w:t>s</w:t>
            </w:r>
            <w:r w:rsidRPr="003A2FFE">
              <w:rPr>
                <w:sz w:val="28"/>
                <w:szCs w:val="28"/>
                <w:lang w:val="uk-UA"/>
              </w:rPr>
              <w:t>;</w:t>
            </w:r>
          </w:p>
          <w:p w:rsidR="005179A6" w:rsidRPr="003A2FFE" w:rsidRDefault="005179A6" w:rsidP="006509AF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lastRenderedPageBreak/>
              <w:t xml:space="preserve">В. </w:t>
            </w:r>
            <w:r w:rsidR="00534740" w:rsidRPr="003A2FFE">
              <w:rPr>
                <w:sz w:val="28"/>
                <w:szCs w:val="28"/>
                <w:lang w:val="en-US"/>
              </w:rPr>
              <w:t>1+s</w:t>
            </w:r>
            <w:r w:rsidRPr="003A2FFE">
              <w:rPr>
                <w:sz w:val="28"/>
                <w:szCs w:val="28"/>
                <w:lang w:val="uk-UA"/>
              </w:rPr>
              <w:t>;</w:t>
            </w:r>
          </w:p>
          <w:p w:rsidR="005179A6" w:rsidRPr="003A2FFE" w:rsidRDefault="005179A6" w:rsidP="006509AF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 xml:space="preserve">Г. </w:t>
            </w:r>
            <w:r w:rsidR="00534740" w:rsidRPr="003A2FFE">
              <w:rPr>
                <w:position w:val="-24"/>
                <w:sz w:val="28"/>
                <w:szCs w:val="28"/>
                <w:lang w:val="uk-UA"/>
              </w:rPr>
              <w:object w:dxaOrig="220" w:dyaOrig="620">
                <v:shape id="_x0000_i1058" type="#_x0000_t75" style="width:10.75pt;height:31.15pt" o:ole="">
                  <v:imagedata r:id="rId74" o:title=""/>
                </v:shape>
                <o:OLEObject Type="Embed" ProgID="Equation.DSMT4" ShapeID="_x0000_i1058" DrawAspect="Content" ObjectID="_1712409962" r:id="rId75"/>
              </w:object>
            </w:r>
            <w:r w:rsidRPr="003A2FFE">
              <w:rPr>
                <w:sz w:val="28"/>
                <w:szCs w:val="28"/>
                <w:lang w:val="uk-UA"/>
              </w:rPr>
              <w:t>;</w:t>
            </w:r>
          </w:p>
          <w:p w:rsidR="005179A6" w:rsidRPr="003A2FFE" w:rsidRDefault="005179A6" w:rsidP="006509AF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 xml:space="preserve">Д. </w:t>
            </w:r>
            <w:r w:rsidR="00534740" w:rsidRPr="003A2FFE">
              <w:rPr>
                <w:sz w:val="28"/>
                <w:szCs w:val="28"/>
                <w:lang w:val="en-US"/>
              </w:rPr>
              <w:t>1-s</w:t>
            </w:r>
            <w:r w:rsidRPr="003A2FFE">
              <w:rPr>
                <w:sz w:val="28"/>
                <w:szCs w:val="28"/>
                <w:lang w:val="uk-UA"/>
              </w:rPr>
              <w:t xml:space="preserve"> </w:t>
            </w:r>
          </w:p>
        </w:tc>
      </w:tr>
      <w:tr w:rsidR="00310B76" w:rsidRPr="003A2FFE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10B76" w:rsidRPr="003A2FFE" w:rsidRDefault="00310B76" w:rsidP="00F544A9">
            <w:pPr>
              <w:pStyle w:val="a5"/>
              <w:numPr>
                <w:ilvl w:val="0"/>
                <w:numId w:val="2"/>
              </w:numPr>
              <w:rPr>
                <w:sz w:val="28"/>
                <w:szCs w:val="28"/>
                <w:lang w:val="uk-UA"/>
              </w:rPr>
            </w:pPr>
          </w:p>
        </w:tc>
        <w:tc>
          <w:tcPr>
            <w:tcW w:w="4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10B76" w:rsidRPr="003A2FFE" w:rsidRDefault="00310B76" w:rsidP="00310B76">
            <w:pPr>
              <w:jc w:val="both"/>
              <w:rPr>
                <w:bCs/>
                <w:sz w:val="28"/>
                <w:szCs w:val="28"/>
                <w:lang w:val="uk-UA"/>
              </w:rPr>
            </w:pPr>
            <w:r w:rsidRPr="003A2FFE">
              <w:rPr>
                <w:bCs/>
                <w:sz w:val="28"/>
                <w:szCs w:val="28"/>
                <w:lang w:val="uk-UA"/>
              </w:rPr>
              <w:t xml:space="preserve">При подачі на вхід об’єкта керування з передаточною функцією </w:t>
            </w:r>
            <w:r w:rsidRPr="003A2FFE">
              <w:rPr>
                <w:bCs/>
                <w:sz w:val="28"/>
                <w:szCs w:val="28"/>
                <w:lang w:val="en-US"/>
              </w:rPr>
              <w:t>W</w:t>
            </w:r>
            <w:r w:rsidRPr="003A2FFE">
              <w:rPr>
                <w:bCs/>
                <w:sz w:val="28"/>
                <w:szCs w:val="28"/>
                <w:lang w:val="uk-UA"/>
              </w:rPr>
              <w:t>(</w:t>
            </w:r>
            <w:r w:rsidRPr="003A2FFE">
              <w:rPr>
                <w:bCs/>
                <w:sz w:val="28"/>
                <w:szCs w:val="28"/>
                <w:lang w:val="en-US"/>
              </w:rPr>
              <w:t>s</w:t>
            </w:r>
            <w:r w:rsidRPr="003A2FFE">
              <w:rPr>
                <w:bCs/>
                <w:sz w:val="28"/>
                <w:szCs w:val="28"/>
                <w:lang w:val="uk-UA"/>
              </w:rPr>
              <w:t>) одиничної імпульсної дії зображення вихідного сигналу має вигляд</w:t>
            </w:r>
          </w:p>
        </w:tc>
        <w:tc>
          <w:tcPr>
            <w:tcW w:w="4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10B76" w:rsidRPr="003A2FFE" w:rsidRDefault="00310B76" w:rsidP="006509AF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 xml:space="preserve">А. </w:t>
            </w:r>
            <w:r w:rsidRPr="003A2FFE">
              <w:rPr>
                <w:position w:val="-24"/>
                <w:sz w:val="28"/>
                <w:szCs w:val="28"/>
                <w:lang w:val="uk-UA"/>
              </w:rPr>
              <w:object w:dxaOrig="1300" w:dyaOrig="620" w14:anchorId="3CBC866E">
                <v:shape id="_x0000_i1059" type="#_x0000_t75" style="width:65pt;height:31.15pt" o:ole="">
                  <v:imagedata r:id="rId76" o:title=""/>
                </v:shape>
                <o:OLEObject Type="Embed" ProgID="Equation.DSMT4" ShapeID="_x0000_i1059" DrawAspect="Content" ObjectID="_1712409963" r:id="rId77"/>
              </w:object>
            </w:r>
            <w:r w:rsidRPr="003A2FFE">
              <w:rPr>
                <w:sz w:val="28"/>
                <w:szCs w:val="28"/>
                <w:lang w:val="uk-UA"/>
              </w:rPr>
              <w:t>;</w:t>
            </w:r>
          </w:p>
          <w:p w:rsidR="00310B76" w:rsidRPr="003A2FFE" w:rsidRDefault="00310B76" w:rsidP="006509AF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 xml:space="preserve">Б. </w:t>
            </w:r>
            <w:r w:rsidRPr="003A2FFE">
              <w:rPr>
                <w:position w:val="-24"/>
                <w:sz w:val="28"/>
                <w:szCs w:val="28"/>
                <w:lang w:val="uk-UA"/>
              </w:rPr>
              <w:object w:dxaOrig="1300" w:dyaOrig="620" w14:anchorId="277DFF02">
                <v:shape id="_x0000_i1060" type="#_x0000_t75" style="width:65pt;height:31.15pt" o:ole="">
                  <v:imagedata r:id="rId78" o:title=""/>
                </v:shape>
                <o:OLEObject Type="Embed" ProgID="Equation.DSMT4" ShapeID="_x0000_i1060" DrawAspect="Content" ObjectID="_1712409964" r:id="rId79"/>
              </w:object>
            </w:r>
            <w:r w:rsidRPr="003A2FFE">
              <w:rPr>
                <w:sz w:val="28"/>
                <w:szCs w:val="28"/>
                <w:lang w:val="uk-UA"/>
              </w:rPr>
              <w:t>;</w:t>
            </w:r>
          </w:p>
          <w:p w:rsidR="00310B76" w:rsidRPr="003A2FFE" w:rsidRDefault="00310B76" w:rsidP="006509AF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 xml:space="preserve">В. </w:t>
            </w:r>
            <w:r w:rsidRPr="003A2FFE">
              <w:rPr>
                <w:position w:val="-10"/>
                <w:sz w:val="28"/>
                <w:szCs w:val="28"/>
                <w:lang w:val="uk-UA"/>
              </w:rPr>
              <w:object w:dxaOrig="1280" w:dyaOrig="320" w14:anchorId="27ACA96C">
                <v:shape id="_x0000_i1061" type="#_x0000_t75" style="width:63.95pt;height:16.1pt" o:ole="">
                  <v:imagedata r:id="rId80" o:title=""/>
                </v:shape>
                <o:OLEObject Type="Embed" ProgID="Equation.DSMT4" ShapeID="_x0000_i1061" DrawAspect="Content" ObjectID="_1712409965" r:id="rId81"/>
              </w:object>
            </w:r>
            <w:r w:rsidRPr="003A2FFE">
              <w:rPr>
                <w:sz w:val="28"/>
                <w:szCs w:val="28"/>
                <w:lang w:val="uk-UA"/>
              </w:rPr>
              <w:t>;</w:t>
            </w:r>
          </w:p>
          <w:p w:rsidR="00310B76" w:rsidRPr="003A2FFE" w:rsidRDefault="00310B76" w:rsidP="006509AF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 xml:space="preserve">Г. </w:t>
            </w:r>
            <w:r w:rsidRPr="003A2FFE">
              <w:rPr>
                <w:position w:val="-10"/>
                <w:sz w:val="28"/>
                <w:szCs w:val="28"/>
                <w:lang w:val="uk-UA"/>
              </w:rPr>
              <w:object w:dxaOrig="1500" w:dyaOrig="320" w14:anchorId="25EC68D5">
                <v:shape id="_x0000_i1062" type="#_x0000_t75" style="width:75.2pt;height:16.1pt" o:ole="">
                  <v:imagedata r:id="rId82" o:title=""/>
                </v:shape>
                <o:OLEObject Type="Embed" ProgID="Equation.DSMT4" ShapeID="_x0000_i1062" DrawAspect="Content" ObjectID="_1712409966" r:id="rId83"/>
              </w:object>
            </w:r>
            <w:r w:rsidRPr="003A2FFE">
              <w:rPr>
                <w:sz w:val="28"/>
                <w:szCs w:val="28"/>
                <w:lang w:val="uk-UA"/>
              </w:rPr>
              <w:t>;</w:t>
            </w:r>
          </w:p>
          <w:p w:rsidR="00310B76" w:rsidRPr="003A2FFE" w:rsidRDefault="00310B76" w:rsidP="006509AF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 xml:space="preserve">Д. </w:t>
            </w:r>
            <w:r w:rsidRPr="003A2FFE">
              <w:rPr>
                <w:position w:val="-10"/>
                <w:sz w:val="28"/>
                <w:szCs w:val="28"/>
                <w:lang w:val="uk-UA"/>
              </w:rPr>
              <w:object w:dxaOrig="1480" w:dyaOrig="320" w14:anchorId="797E69A0">
                <v:shape id="_x0000_i1063" type="#_x0000_t75" style="width:74.15pt;height:16.1pt" o:ole="">
                  <v:imagedata r:id="rId84" o:title=""/>
                </v:shape>
                <o:OLEObject Type="Embed" ProgID="Equation.DSMT4" ShapeID="_x0000_i1063" DrawAspect="Content" ObjectID="_1712409967" r:id="rId85"/>
              </w:object>
            </w:r>
            <w:r w:rsidRPr="003A2FFE">
              <w:rPr>
                <w:sz w:val="28"/>
                <w:szCs w:val="28"/>
                <w:lang w:val="uk-UA"/>
              </w:rPr>
              <w:t xml:space="preserve"> </w:t>
            </w:r>
          </w:p>
        </w:tc>
      </w:tr>
      <w:tr w:rsidR="00310B76" w:rsidRPr="003A2FFE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10B76" w:rsidRPr="003A2FFE" w:rsidRDefault="00310B76" w:rsidP="00F544A9">
            <w:pPr>
              <w:pStyle w:val="a5"/>
              <w:numPr>
                <w:ilvl w:val="0"/>
                <w:numId w:val="2"/>
              </w:numPr>
              <w:rPr>
                <w:sz w:val="28"/>
                <w:szCs w:val="28"/>
                <w:lang w:val="uk-UA"/>
              </w:rPr>
            </w:pPr>
          </w:p>
        </w:tc>
        <w:tc>
          <w:tcPr>
            <w:tcW w:w="4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10B76" w:rsidRPr="003A2FFE" w:rsidRDefault="00583324">
            <w:pPr>
              <w:jc w:val="both"/>
              <w:rPr>
                <w:bCs/>
                <w:sz w:val="28"/>
                <w:szCs w:val="28"/>
                <w:lang w:val="uk-UA"/>
              </w:rPr>
            </w:pPr>
            <w:r w:rsidRPr="003A2FFE">
              <w:rPr>
                <w:bCs/>
                <w:sz w:val="28"/>
                <w:szCs w:val="28"/>
                <w:lang w:val="uk-UA"/>
              </w:rPr>
              <w:t xml:space="preserve">Вираз типу </w:t>
            </w:r>
            <w:r w:rsidRPr="003A2FFE">
              <w:rPr>
                <w:position w:val="-32"/>
                <w:sz w:val="28"/>
                <w:szCs w:val="28"/>
                <w:lang w:val="en-US"/>
              </w:rPr>
              <w:object w:dxaOrig="1700" w:dyaOrig="740">
                <v:shape id="_x0000_i1064" type="#_x0000_t75" style="width:84.9pt;height:37.05pt" o:ole="">
                  <v:imagedata r:id="rId86" o:title=""/>
                </v:shape>
                <o:OLEObject Type="Embed" ProgID="Equation.DSMT4" ShapeID="_x0000_i1064" DrawAspect="Content" ObjectID="_1712409968" r:id="rId87"/>
              </w:object>
            </w:r>
            <w:r w:rsidRPr="003A2FFE">
              <w:rPr>
                <w:sz w:val="28"/>
                <w:szCs w:val="28"/>
                <w:lang w:val="uk-UA"/>
              </w:rPr>
              <w:t>називається</w:t>
            </w:r>
          </w:p>
        </w:tc>
        <w:tc>
          <w:tcPr>
            <w:tcW w:w="4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10B76" w:rsidRPr="003A2FFE" w:rsidRDefault="00310B76" w:rsidP="006509AF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 xml:space="preserve">А. </w:t>
            </w:r>
            <w:r w:rsidR="00583324" w:rsidRPr="003A2FFE">
              <w:rPr>
                <w:sz w:val="28"/>
                <w:szCs w:val="28"/>
                <w:lang w:val="uk-UA"/>
              </w:rPr>
              <w:t>інтегралом функцій</w:t>
            </w:r>
            <w:r w:rsidRPr="003A2FFE">
              <w:rPr>
                <w:sz w:val="28"/>
                <w:szCs w:val="28"/>
                <w:lang w:val="uk-UA"/>
              </w:rPr>
              <w:t>;</w:t>
            </w:r>
          </w:p>
          <w:p w:rsidR="00310B76" w:rsidRPr="003A2FFE" w:rsidRDefault="00310B76" w:rsidP="006509AF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 xml:space="preserve">Б. </w:t>
            </w:r>
            <w:r w:rsidR="00583324" w:rsidRPr="003A2FFE">
              <w:rPr>
                <w:sz w:val="28"/>
                <w:szCs w:val="28"/>
                <w:lang w:val="uk-UA"/>
              </w:rPr>
              <w:t>добутком функцій</w:t>
            </w:r>
            <w:r w:rsidRPr="003A2FFE">
              <w:rPr>
                <w:sz w:val="28"/>
                <w:szCs w:val="28"/>
                <w:lang w:val="uk-UA"/>
              </w:rPr>
              <w:t>;</w:t>
            </w:r>
          </w:p>
          <w:p w:rsidR="00310B76" w:rsidRPr="003A2FFE" w:rsidRDefault="00310B76" w:rsidP="006509AF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 xml:space="preserve">В. </w:t>
            </w:r>
            <w:r w:rsidR="00583324" w:rsidRPr="003A2FFE">
              <w:rPr>
                <w:sz w:val="28"/>
                <w:szCs w:val="28"/>
                <w:lang w:val="uk-UA"/>
              </w:rPr>
              <w:t>згорткою функцій</w:t>
            </w:r>
            <w:r w:rsidRPr="003A2FFE">
              <w:rPr>
                <w:sz w:val="28"/>
                <w:szCs w:val="28"/>
                <w:lang w:val="uk-UA"/>
              </w:rPr>
              <w:t>;</w:t>
            </w:r>
          </w:p>
          <w:p w:rsidR="00310B76" w:rsidRPr="003A2FFE" w:rsidRDefault="00310B76" w:rsidP="006509AF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 xml:space="preserve">Г. </w:t>
            </w:r>
            <w:r w:rsidR="00583324" w:rsidRPr="003A2FFE">
              <w:rPr>
                <w:sz w:val="28"/>
                <w:szCs w:val="28"/>
                <w:lang w:val="uk-UA"/>
              </w:rPr>
              <w:t>розгорткою функцій</w:t>
            </w:r>
            <w:r w:rsidRPr="003A2FFE">
              <w:rPr>
                <w:sz w:val="28"/>
                <w:szCs w:val="28"/>
                <w:lang w:val="uk-UA"/>
              </w:rPr>
              <w:t>;</w:t>
            </w:r>
          </w:p>
          <w:p w:rsidR="00310B76" w:rsidRPr="003A2FFE" w:rsidRDefault="00310B76" w:rsidP="006509AF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 xml:space="preserve">Д. </w:t>
            </w:r>
            <w:r w:rsidR="00583324" w:rsidRPr="003A2FFE">
              <w:rPr>
                <w:sz w:val="28"/>
                <w:szCs w:val="28"/>
                <w:lang w:val="uk-UA"/>
              </w:rPr>
              <w:t>векторним добутком функцій</w:t>
            </w:r>
            <w:r w:rsidRPr="003A2FFE">
              <w:rPr>
                <w:sz w:val="28"/>
                <w:szCs w:val="28"/>
                <w:lang w:val="uk-UA"/>
              </w:rPr>
              <w:t xml:space="preserve"> </w:t>
            </w:r>
          </w:p>
        </w:tc>
      </w:tr>
      <w:tr w:rsidR="005E6FDF" w:rsidRPr="003A2FFE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E6FDF" w:rsidRPr="003A2FFE" w:rsidRDefault="005E6FDF" w:rsidP="00F544A9">
            <w:pPr>
              <w:pStyle w:val="a5"/>
              <w:numPr>
                <w:ilvl w:val="0"/>
                <w:numId w:val="2"/>
              </w:numPr>
              <w:rPr>
                <w:sz w:val="28"/>
                <w:szCs w:val="28"/>
                <w:lang w:val="uk-UA"/>
              </w:rPr>
            </w:pPr>
          </w:p>
        </w:tc>
        <w:tc>
          <w:tcPr>
            <w:tcW w:w="4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E6FDF" w:rsidRPr="003A2FFE" w:rsidRDefault="00382694">
            <w:pPr>
              <w:jc w:val="both"/>
              <w:rPr>
                <w:bCs/>
                <w:sz w:val="28"/>
                <w:szCs w:val="28"/>
                <w:lang w:val="uk-UA"/>
              </w:rPr>
            </w:pPr>
            <w:r w:rsidRPr="003A2FFE">
              <w:rPr>
                <w:bCs/>
                <w:sz w:val="28"/>
                <w:szCs w:val="28"/>
                <w:lang w:val="uk-UA"/>
              </w:rPr>
              <w:t>Моделювання – це</w:t>
            </w:r>
          </w:p>
        </w:tc>
        <w:tc>
          <w:tcPr>
            <w:tcW w:w="4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E6FDF" w:rsidRPr="003A2FFE" w:rsidRDefault="005E6FDF" w:rsidP="006509AF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 xml:space="preserve">А. </w:t>
            </w:r>
            <w:r w:rsidR="00382694" w:rsidRPr="003A2FFE">
              <w:rPr>
                <w:sz w:val="28"/>
                <w:szCs w:val="28"/>
                <w:lang w:val="uk-UA"/>
              </w:rPr>
              <w:t>процес адаптивної ідентифікації параметрів об’єктів на основі використання моделей</w:t>
            </w:r>
            <w:r w:rsidRPr="003A2FFE">
              <w:rPr>
                <w:sz w:val="28"/>
                <w:szCs w:val="28"/>
                <w:lang w:val="uk-UA"/>
              </w:rPr>
              <w:t>;</w:t>
            </w:r>
          </w:p>
          <w:p w:rsidR="005E6FDF" w:rsidRPr="003A2FFE" w:rsidRDefault="005E6FDF" w:rsidP="006509AF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 xml:space="preserve">Б. </w:t>
            </w:r>
            <w:r w:rsidR="00382694" w:rsidRPr="003A2FFE">
              <w:rPr>
                <w:sz w:val="28"/>
                <w:szCs w:val="28"/>
                <w:lang w:val="uk-UA"/>
              </w:rPr>
              <w:t>процес керування об’єктами за допомогою моделей</w:t>
            </w:r>
            <w:r w:rsidRPr="003A2FFE">
              <w:rPr>
                <w:sz w:val="28"/>
                <w:szCs w:val="28"/>
                <w:lang w:val="uk-UA"/>
              </w:rPr>
              <w:t>;</w:t>
            </w:r>
          </w:p>
          <w:p w:rsidR="005E6FDF" w:rsidRPr="003A2FFE" w:rsidRDefault="005E6FDF" w:rsidP="006509AF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 xml:space="preserve">В. </w:t>
            </w:r>
            <w:r w:rsidR="00382694" w:rsidRPr="003A2FFE">
              <w:rPr>
                <w:sz w:val="28"/>
                <w:szCs w:val="28"/>
                <w:lang w:val="uk-UA"/>
              </w:rPr>
              <w:t>процес дослідження реальних об’єктів та / або процесів шляхом побудови та вивчення їх моделей</w:t>
            </w:r>
            <w:r w:rsidRPr="003A2FFE">
              <w:rPr>
                <w:sz w:val="28"/>
                <w:szCs w:val="28"/>
                <w:lang w:val="uk-UA"/>
              </w:rPr>
              <w:t>;</w:t>
            </w:r>
          </w:p>
          <w:p w:rsidR="005E6FDF" w:rsidRPr="003A2FFE" w:rsidRDefault="005E6FDF" w:rsidP="006509AF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 xml:space="preserve">Г. </w:t>
            </w:r>
            <w:r w:rsidR="00382694" w:rsidRPr="003A2FFE">
              <w:rPr>
                <w:sz w:val="28"/>
                <w:szCs w:val="28"/>
                <w:lang w:val="uk-UA"/>
              </w:rPr>
              <w:t>процес побудови моделей</w:t>
            </w:r>
            <w:r w:rsidRPr="003A2FFE">
              <w:rPr>
                <w:sz w:val="28"/>
                <w:szCs w:val="28"/>
                <w:lang w:val="uk-UA"/>
              </w:rPr>
              <w:t>;</w:t>
            </w:r>
          </w:p>
          <w:p w:rsidR="005E6FDF" w:rsidRPr="003A2FFE" w:rsidRDefault="005E6FDF" w:rsidP="00382694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 xml:space="preserve">Д. </w:t>
            </w:r>
            <w:r w:rsidR="00382694" w:rsidRPr="003A2FFE">
              <w:rPr>
                <w:sz w:val="28"/>
                <w:szCs w:val="28"/>
                <w:lang w:val="uk-UA"/>
              </w:rPr>
              <w:t>процес побудови регуляторів та законів керування об’єктами</w:t>
            </w:r>
          </w:p>
        </w:tc>
      </w:tr>
      <w:tr w:rsidR="00394555" w:rsidRPr="003A2FFE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4555" w:rsidRPr="003A2FFE" w:rsidRDefault="00394555" w:rsidP="00F544A9">
            <w:pPr>
              <w:pStyle w:val="a5"/>
              <w:numPr>
                <w:ilvl w:val="0"/>
                <w:numId w:val="2"/>
              </w:numPr>
              <w:rPr>
                <w:sz w:val="28"/>
                <w:szCs w:val="28"/>
                <w:lang w:val="uk-UA"/>
              </w:rPr>
            </w:pPr>
          </w:p>
        </w:tc>
        <w:tc>
          <w:tcPr>
            <w:tcW w:w="4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4555" w:rsidRPr="003A2FFE" w:rsidRDefault="00394555" w:rsidP="006509AF">
            <w:pPr>
              <w:jc w:val="both"/>
              <w:rPr>
                <w:bCs/>
                <w:sz w:val="28"/>
                <w:szCs w:val="28"/>
                <w:lang w:val="uk-UA"/>
              </w:rPr>
            </w:pPr>
            <w:r w:rsidRPr="003A2FFE">
              <w:rPr>
                <w:bCs/>
                <w:sz w:val="28"/>
                <w:szCs w:val="28"/>
                <w:lang w:val="uk-UA"/>
              </w:rPr>
              <w:t>Дія, яка не відноситься до етапів моделювання</w:t>
            </w:r>
          </w:p>
        </w:tc>
        <w:tc>
          <w:tcPr>
            <w:tcW w:w="4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94555" w:rsidRPr="003A2FFE" w:rsidRDefault="00394555" w:rsidP="006509AF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>А. синтез моделі;</w:t>
            </w:r>
          </w:p>
          <w:p w:rsidR="00394555" w:rsidRPr="003A2FFE" w:rsidRDefault="00394555" w:rsidP="006509AF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>Б. вибір критеріїв оцінки ефективності та оптимальності моделі;</w:t>
            </w:r>
          </w:p>
          <w:p w:rsidR="00394555" w:rsidRPr="003A2FFE" w:rsidRDefault="00394555" w:rsidP="006509AF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>В. планування експериментів з моделлю;</w:t>
            </w:r>
          </w:p>
          <w:p w:rsidR="00394555" w:rsidRPr="003A2FFE" w:rsidRDefault="00394555" w:rsidP="006509AF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>Г. опрацювання та інтерпретація результатів моделювання;</w:t>
            </w:r>
          </w:p>
          <w:p w:rsidR="00394555" w:rsidRPr="003A2FFE" w:rsidRDefault="00394555" w:rsidP="00394555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>Д. розрахунок оптимальних законів керування об’єктом моделювання</w:t>
            </w:r>
          </w:p>
        </w:tc>
      </w:tr>
      <w:tr w:rsidR="00DA587A" w:rsidRPr="003A2FFE" w:rsidTr="006509AF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587A" w:rsidRPr="003A2FFE" w:rsidRDefault="00DA587A" w:rsidP="00F544A9">
            <w:pPr>
              <w:pStyle w:val="a5"/>
              <w:numPr>
                <w:ilvl w:val="0"/>
                <w:numId w:val="2"/>
              </w:numPr>
              <w:rPr>
                <w:sz w:val="28"/>
                <w:szCs w:val="28"/>
                <w:lang w:val="uk-UA"/>
              </w:rPr>
            </w:pPr>
          </w:p>
        </w:tc>
        <w:tc>
          <w:tcPr>
            <w:tcW w:w="4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587A" w:rsidRPr="003A2FFE" w:rsidRDefault="000D7D2A" w:rsidP="000D7D2A">
            <w:pPr>
              <w:jc w:val="both"/>
              <w:rPr>
                <w:bCs/>
                <w:sz w:val="28"/>
                <w:szCs w:val="28"/>
                <w:lang w:val="uk-UA"/>
              </w:rPr>
            </w:pPr>
            <w:r w:rsidRPr="003A2FFE">
              <w:rPr>
                <w:bCs/>
                <w:sz w:val="28"/>
                <w:szCs w:val="28"/>
                <w:lang w:val="uk-UA"/>
              </w:rPr>
              <w:t xml:space="preserve">Вид кількісної аналогії, коли об’єкти описуються рівняннями, </w:t>
            </w:r>
            <w:proofErr w:type="spellStart"/>
            <w:r w:rsidRPr="003A2FFE">
              <w:rPr>
                <w:bCs/>
                <w:sz w:val="28"/>
                <w:szCs w:val="28"/>
                <w:lang w:val="uk-UA"/>
              </w:rPr>
              <w:t>нерівностями</w:t>
            </w:r>
            <w:proofErr w:type="spellEnd"/>
            <w:r w:rsidRPr="003A2FFE">
              <w:rPr>
                <w:bCs/>
                <w:sz w:val="28"/>
                <w:szCs w:val="28"/>
                <w:lang w:val="uk-UA"/>
              </w:rPr>
              <w:t xml:space="preserve"> та функціями, відноситься до </w:t>
            </w:r>
            <w:r w:rsidR="00B52EA3" w:rsidRPr="003A2FFE">
              <w:rPr>
                <w:bCs/>
                <w:sz w:val="28"/>
                <w:szCs w:val="28"/>
                <w:lang w:val="uk-UA"/>
              </w:rPr>
              <w:t>такої подібності</w:t>
            </w:r>
          </w:p>
        </w:tc>
        <w:tc>
          <w:tcPr>
            <w:tcW w:w="4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587A" w:rsidRPr="003A2FFE" w:rsidRDefault="00DA587A" w:rsidP="006509AF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 xml:space="preserve">А. </w:t>
            </w:r>
            <w:r w:rsidR="00B52EA3" w:rsidRPr="003A2FFE">
              <w:rPr>
                <w:sz w:val="28"/>
                <w:szCs w:val="28"/>
                <w:lang w:val="uk-UA"/>
              </w:rPr>
              <w:t>фізична</w:t>
            </w:r>
            <w:r w:rsidRPr="003A2FFE">
              <w:rPr>
                <w:sz w:val="28"/>
                <w:szCs w:val="28"/>
                <w:lang w:val="uk-UA"/>
              </w:rPr>
              <w:t>;</w:t>
            </w:r>
          </w:p>
          <w:p w:rsidR="00DA587A" w:rsidRPr="003A2FFE" w:rsidRDefault="00DA587A" w:rsidP="006509AF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 xml:space="preserve">Б. </w:t>
            </w:r>
            <w:r w:rsidR="00B52EA3" w:rsidRPr="003A2FFE">
              <w:rPr>
                <w:sz w:val="28"/>
                <w:szCs w:val="28"/>
                <w:lang w:val="uk-UA"/>
              </w:rPr>
              <w:t>лінгвістична</w:t>
            </w:r>
            <w:r w:rsidRPr="003A2FFE">
              <w:rPr>
                <w:sz w:val="28"/>
                <w:szCs w:val="28"/>
                <w:lang w:val="uk-UA"/>
              </w:rPr>
              <w:t>;</w:t>
            </w:r>
          </w:p>
          <w:p w:rsidR="00DA587A" w:rsidRPr="003A2FFE" w:rsidRDefault="00DA587A" w:rsidP="006509AF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 xml:space="preserve">В. </w:t>
            </w:r>
            <w:r w:rsidR="00B52EA3" w:rsidRPr="003A2FFE">
              <w:rPr>
                <w:sz w:val="28"/>
                <w:szCs w:val="28"/>
                <w:lang w:val="uk-UA"/>
              </w:rPr>
              <w:t>математична</w:t>
            </w:r>
            <w:r w:rsidRPr="003A2FFE">
              <w:rPr>
                <w:sz w:val="28"/>
                <w:szCs w:val="28"/>
                <w:lang w:val="uk-UA"/>
              </w:rPr>
              <w:t>;</w:t>
            </w:r>
          </w:p>
          <w:p w:rsidR="00DA587A" w:rsidRPr="003A2FFE" w:rsidRDefault="00DA587A" w:rsidP="006509AF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 xml:space="preserve">Г. </w:t>
            </w:r>
            <w:r w:rsidR="00B52EA3" w:rsidRPr="003A2FFE">
              <w:rPr>
                <w:sz w:val="28"/>
                <w:szCs w:val="28"/>
                <w:lang w:val="uk-UA"/>
              </w:rPr>
              <w:t>геометрична</w:t>
            </w:r>
            <w:r w:rsidRPr="003A2FFE">
              <w:rPr>
                <w:sz w:val="28"/>
                <w:szCs w:val="28"/>
                <w:lang w:val="uk-UA"/>
              </w:rPr>
              <w:t>;</w:t>
            </w:r>
          </w:p>
          <w:p w:rsidR="00DA587A" w:rsidRPr="003A2FFE" w:rsidRDefault="00DA587A" w:rsidP="006509AF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 xml:space="preserve">Д. </w:t>
            </w:r>
            <w:r w:rsidR="00B52EA3" w:rsidRPr="003A2FFE">
              <w:rPr>
                <w:sz w:val="28"/>
                <w:szCs w:val="28"/>
                <w:lang w:val="uk-UA"/>
              </w:rPr>
              <w:t>часова</w:t>
            </w:r>
            <w:r w:rsidRPr="003A2FFE">
              <w:rPr>
                <w:sz w:val="28"/>
                <w:szCs w:val="28"/>
                <w:lang w:val="uk-UA"/>
              </w:rPr>
              <w:t xml:space="preserve"> </w:t>
            </w:r>
          </w:p>
        </w:tc>
      </w:tr>
      <w:tr w:rsidR="00B52EA3" w:rsidRPr="003A2FFE" w:rsidTr="006509AF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52EA3" w:rsidRPr="003A2FFE" w:rsidRDefault="00B52EA3" w:rsidP="00F544A9">
            <w:pPr>
              <w:pStyle w:val="a5"/>
              <w:numPr>
                <w:ilvl w:val="0"/>
                <w:numId w:val="2"/>
              </w:numPr>
              <w:rPr>
                <w:sz w:val="28"/>
                <w:szCs w:val="28"/>
                <w:lang w:val="uk-UA"/>
              </w:rPr>
            </w:pPr>
          </w:p>
        </w:tc>
        <w:tc>
          <w:tcPr>
            <w:tcW w:w="4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52EA3" w:rsidRPr="003A2FFE" w:rsidRDefault="004551BE" w:rsidP="006509AF">
            <w:pPr>
              <w:jc w:val="both"/>
              <w:rPr>
                <w:bCs/>
                <w:sz w:val="28"/>
                <w:szCs w:val="28"/>
                <w:lang w:val="uk-UA"/>
              </w:rPr>
            </w:pPr>
            <w:r w:rsidRPr="003A2FFE">
              <w:rPr>
                <w:bCs/>
                <w:sz w:val="28"/>
                <w:szCs w:val="28"/>
                <w:lang w:val="uk-UA"/>
              </w:rPr>
              <w:t xml:space="preserve">Так звані </w:t>
            </w:r>
            <w:r w:rsidRPr="003A2FFE">
              <w:rPr>
                <w:bCs/>
                <w:sz w:val="28"/>
                <w:szCs w:val="28"/>
                <w:lang w:val="en-US"/>
              </w:rPr>
              <w:t>R</w:t>
            </w:r>
            <w:r w:rsidRPr="003A2FFE">
              <w:rPr>
                <w:bCs/>
                <w:sz w:val="28"/>
                <w:szCs w:val="28"/>
              </w:rPr>
              <w:t>-</w:t>
            </w:r>
            <w:proofErr w:type="spellStart"/>
            <w:r w:rsidRPr="003A2FFE">
              <w:rPr>
                <w:bCs/>
                <w:sz w:val="28"/>
                <w:szCs w:val="28"/>
              </w:rPr>
              <w:t>функц</w:t>
            </w:r>
            <w:r w:rsidRPr="003A2FFE">
              <w:rPr>
                <w:bCs/>
                <w:sz w:val="28"/>
                <w:szCs w:val="28"/>
                <w:lang w:val="uk-UA"/>
              </w:rPr>
              <w:t>ії</w:t>
            </w:r>
            <w:proofErr w:type="spellEnd"/>
            <w:r w:rsidRPr="003A2FFE">
              <w:rPr>
                <w:bCs/>
                <w:sz w:val="28"/>
                <w:szCs w:val="28"/>
                <w:lang w:val="uk-UA"/>
              </w:rPr>
              <w:t xml:space="preserve"> </w:t>
            </w:r>
            <w:r w:rsidR="007045D6" w:rsidRPr="003A2FFE">
              <w:rPr>
                <w:bCs/>
                <w:sz w:val="28"/>
                <w:szCs w:val="28"/>
                <w:lang w:val="uk-UA"/>
              </w:rPr>
              <w:t xml:space="preserve">безпосередньо </w:t>
            </w:r>
            <w:r w:rsidRPr="003A2FFE">
              <w:rPr>
                <w:bCs/>
                <w:sz w:val="28"/>
                <w:szCs w:val="28"/>
                <w:lang w:val="uk-UA"/>
              </w:rPr>
              <w:t>використовуються в аналітичній геометрії для</w:t>
            </w:r>
          </w:p>
        </w:tc>
        <w:tc>
          <w:tcPr>
            <w:tcW w:w="4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52EA3" w:rsidRPr="003A2FFE" w:rsidRDefault="00B52EA3" w:rsidP="006509AF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 xml:space="preserve">А. </w:t>
            </w:r>
            <w:r w:rsidR="004551BE" w:rsidRPr="003A2FFE">
              <w:rPr>
                <w:sz w:val="28"/>
                <w:szCs w:val="28"/>
                <w:lang w:val="uk-UA"/>
              </w:rPr>
              <w:t>визначення радіусів об’ємних тіл</w:t>
            </w:r>
            <w:r w:rsidRPr="003A2FFE">
              <w:rPr>
                <w:sz w:val="28"/>
                <w:szCs w:val="28"/>
                <w:lang w:val="uk-UA"/>
              </w:rPr>
              <w:t>;</w:t>
            </w:r>
          </w:p>
          <w:p w:rsidR="00B52EA3" w:rsidRPr="003A2FFE" w:rsidRDefault="00B52EA3" w:rsidP="006509AF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 xml:space="preserve">Б. </w:t>
            </w:r>
            <w:r w:rsidR="004551BE" w:rsidRPr="003A2FFE">
              <w:rPr>
                <w:sz w:val="28"/>
                <w:szCs w:val="28"/>
                <w:lang w:val="uk-UA"/>
              </w:rPr>
              <w:t>визначення перетинів об’ємних тіл</w:t>
            </w:r>
            <w:r w:rsidRPr="003A2FFE">
              <w:rPr>
                <w:sz w:val="28"/>
                <w:szCs w:val="28"/>
                <w:lang w:val="uk-UA"/>
              </w:rPr>
              <w:t>;</w:t>
            </w:r>
          </w:p>
          <w:p w:rsidR="00B52EA3" w:rsidRPr="003A2FFE" w:rsidRDefault="00B52EA3" w:rsidP="006509AF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lastRenderedPageBreak/>
              <w:t xml:space="preserve">В. </w:t>
            </w:r>
            <w:r w:rsidR="004551BE" w:rsidRPr="003A2FFE">
              <w:rPr>
                <w:sz w:val="28"/>
                <w:szCs w:val="28"/>
                <w:lang w:val="uk-UA"/>
              </w:rPr>
              <w:t>видалення невидимих елементів</w:t>
            </w:r>
            <w:r w:rsidRPr="003A2FFE">
              <w:rPr>
                <w:sz w:val="28"/>
                <w:szCs w:val="28"/>
                <w:lang w:val="uk-UA"/>
              </w:rPr>
              <w:t>;</w:t>
            </w:r>
          </w:p>
          <w:p w:rsidR="00B52EA3" w:rsidRPr="003A2FFE" w:rsidRDefault="00B52EA3" w:rsidP="006509AF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 xml:space="preserve">Г. </w:t>
            </w:r>
            <w:r w:rsidR="004551BE" w:rsidRPr="003A2FFE">
              <w:rPr>
                <w:sz w:val="28"/>
                <w:szCs w:val="28"/>
                <w:lang w:val="uk-UA"/>
              </w:rPr>
              <w:t>переходу від логічних функцій до алгебраїчних</w:t>
            </w:r>
            <w:r w:rsidRPr="003A2FFE">
              <w:rPr>
                <w:sz w:val="28"/>
                <w:szCs w:val="28"/>
                <w:lang w:val="uk-UA"/>
              </w:rPr>
              <w:t>;</w:t>
            </w:r>
          </w:p>
          <w:p w:rsidR="00B52EA3" w:rsidRPr="003A2FFE" w:rsidRDefault="00B52EA3" w:rsidP="006509AF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 xml:space="preserve">Д. </w:t>
            </w:r>
            <w:r w:rsidR="004551BE" w:rsidRPr="003A2FFE">
              <w:rPr>
                <w:sz w:val="28"/>
                <w:szCs w:val="28"/>
                <w:lang w:val="uk-UA"/>
              </w:rPr>
              <w:t>розрахунку освітленості об’єктів</w:t>
            </w:r>
            <w:r w:rsidRPr="003A2FFE">
              <w:rPr>
                <w:sz w:val="28"/>
                <w:szCs w:val="28"/>
                <w:lang w:val="uk-UA"/>
              </w:rPr>
              <w:t xml:space="preserve"> </w:t>
            </w:r>
          </w:p>
        </w:tc>
      </w:tr>
      <w:tr w:rsidR="000B60DD" w:rsidRPr="003A2FFE" w:rsidTr="006509AF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0DD" w:rsidRPr="003A2FFE" w:rsidRDefault="000B60DD" w:rsidP="00F544A9">
            <w:pPr>
              <w:pStyle w:val="a5"/>
              <w:numPr>
                <w:ilvl w:val="0"/>
                <w:numId w:val="2"/>
              </w:numPr>
              <w:rPr>
                <w:sz w:val="28"/>
                <w:szCs w:val="28"/>
                <w:lang w:val="uk-UA"/>
              </w:rPr>
            </w:pPr>
          </w:p>
        </w:tc>
        <w:tc>
          <w:tcPr>
            <w:tcW w:w="4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0DD" w:rsidRPr="003A2FFE" w:rsidRDefault="000D47E9" w:rsidP="006509AF">
            <w:pPr>
              <w:jc w:val="both"/>
              <w:rPr>
                <w:bCs/>
                <w:sz w:val="28"/>
                <w:szCs w:val="28"/>
                <w:lang w:val="uk-UA"/>
              </w:rPr>
            </w:pPr>
            <w:r w:rsidRPr="003A2FFE">
              <w:rPr>
                <w:bCs/>
                <w:sz w:val="28"/>
                <w:szCs w:val="28"/>
                <w:lang w:val="uk-UA"/>
              </w:rPr>
              <w:t>Всі абстрактні моделі поділяються на дві великі групи</w:t>
            </w:r>
          </w:p>
        </w:tc>
        <w:tc>
          <w:tcPr>
            <w:tcW w:w="4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60DD" w:rsidRPr="003A2FFE" w:rsidRDefault="000B60DD" w:rsidP="006509AF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 xml:space="preserve">А. </w:t>
            </w:r>
            <w:r w:rsidR="000D47E9" w:rsidRPr="003A2FFE">
              <w:rPr>
                <w:sz w:val="28"/>
                <w:szCs w:val="28"/>
                <w:lang w:val="uk-UA"/>
              </w:rPr>
              <w:t>аналітичні та імітаційні</w:t>
            </w:r>
            <w:r w:rsidRPr="003A2FFE">
              <w:rPr>
                <w:sz w:val="28"/>
                <w:szCs w:val="28"/>
                <w:lang w:val="uk-UA"/>
              </w:rPr>
              <w:t>;</w:t>
            </w:r>
          </w:p>
          <w:p w:rsidR="000B60DD" w:rsidRPr="003A2FFE" w:rsidRDefault="000B60DD" w:rsidP="006509AF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 xml:space="preserve">Б. </w:t>
            </w:r>
            <w:r w:rsidR="000D47E9" w:rsidRPr="003A2FFE">
              <w:rPr>
                <w:sz w:val="28"/>
                <w:szCs w:val="28"/>
                <w:lang w:val="uk-UA"/>
              </w:rPr>
              <w:t>символічні та математичні</w:t>
            </w:r>
            <w:r w:rsidRPr="003A2FFE">
              <w:rPr>
                <w:sz w:val="28"/>
                <w:szCs w:val="28"/>
                <w:lang w:val="uk-UA"/>
              </w:rPr>
              <w:t>;</w:t>
            </w:r>
          </w:p>
          <w:p w:rsidR="000B60DD" w:rsidRPr="003A2FFE" w:rsidRDefault="000B60DD" w:rsidP="006509AF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 xml:space="preserve">В. </w:t>
            </w:r>
            <w:r w:rsidR="000D47E9" w:rsidRPr="003A2FFE">
              <w:rPr>
                <w:sz w:val="28"/>
                <w:szCs w:val="28"/>
                <w:lang w:val="uk-UA"/>
              </w:rPr>
              <w:t>математичні та аналітичні</w:t>
            </w:r>
            <w:r w:rsidRPr="003A2FFE">
              <w:rPr>
                <w:sz w:val="28"/>
                <w:szCs w:val="28"/>
                <w:lang w:val="uk-UA"/>
              </w:rPr>
              <w:t>;</w:t>
            </w:r>
          </w:p>
          <w:p w:rsidR="000B60DD" w:rsidRPr="003A2FFE" w:rsidRDefault="000B60DD" w:rsidP="006509AF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 xml:space="preserve">Г. </w:t>
            </w:r>
            <w:r w:rsidR="000D47E9" w:rsidRPr="003A2FFE">
              <w:rPr>
                <w:sz w:val="28"/>
                <w:szCs w:val="28"/>
                <w:lang w:val="uk-UA"/>
              </w:rPr>
              <w:t>наочні та візуальні</w:t>
            </w:r>
            <w:r w:rsidRPr="003A2FFE">
              <w:rPr>
                <w:sz w:val="28"/>
                <w:szCs w:val="28"/>
                <w:lang w:val="uk-UA"/>
              </w:rPr>
              <w:t>;</w:t>
            </w:r>
          </w:p>
          <w:p w:rsidR="000B60DD" w:rsidRPr="003A2FFE" w:rsidRDefault="000B60DD" w:rsidP="006509AF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 xml:space="preserve">Д. </w:t>
            </w:r>
            <w:r w:rsidR="000D47E9" w:rsidRPr="003A2FFE">
              <w:rPr>
                <w:sz w:val="28"/>
                <w:szCs w:val="28"/>
                <w:lang w:val="uk-UA"/>
              </w:rPr>
              <w:t>віртуальні та візуальні</w:t>
            </w:r>
            <w:r w:rsidRPr="003A2FFE">
              <w:rPr>
                <w:sz w:val="28"/>
                <w:szCs w:val="28"/>
                <w:lang w:val="uk-UA"/>
              </w:rPr>
              <w:t xml:space="preserve"> </w:t>
            </w:r>
          </w:p>
        </w:tc>
      </w:tr>
      <w:tr w:rsidR="005F05B4" w:rsidRPr="003A2FFE" w:rsidTr="006509AF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F05B4" w:rsidRPr="003A2FFE" w:rsidRDefault="005F05B4" w:rsidP="00F544A9">
            <w:pPr>
              <w:pStyle w:val="a5"/>
              <w:numPr>
                <w:ilvl w:val="0"/>
                <w:numId w:val="2"/>
              </w:numPr>
              <w:rPr>
                <w:sz w:val="28"/>
                <w:szCs w:val="28"/>
                <w:lang w:val="uk-UA"/>
              </w:rPr>
            </w:pPr>
          </w:p>
        </w:tc>
        <w:tc>
          <w:tcPr>
            <w:tcW w:w="4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F05B4" w:rsidRPr="003A2FFE" w:rsidRDefault="005F05B4" w:rsidP="006509AF">
            <w:pPr>
              <w:jc w:val="both"/>
              <w:rPr>
                <w:bCs/>
                <w:sz w:val="28"/>
                <w:szCs w:val="28"/>
                <w:lang w:val="uk-UA"/>
              </w:rPr>
            </w:pPr>
            <w:r w:rsidRPr="003A2FFE">
              <w:rPr>
                <w:bCs/>
                <w:sz w:val="28"/>
                <w:szCs w:val="28"/>
                <w:lang w:val="uk-UA"/>
              </w:rPr>
              <w:t xml:space="preserve">Імітаційні моделі відносяться до </w:t>
            </w:r>
          </w:p>
        </w:tc>
        <w:tc>
          <w:tcPr>
            <w:tcW w:w="4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05B4" w:rsidRPr="003A2FFE" w:rsidRDefault="005F05B4" w:rsidP="006509AF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>А. візуальних;</w:t>
            </w:r>
          </w:p>
          <w:p w:rsidR="005F05B4" w:rsidRPr="003A2FFE" w:rsidRDefault="005F05B4" w:rsidP="006509AF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>Б. математичних;</w:t>
            </w:r>
          </w:p>
          <w:p w:rsidR="005F05B4" w:rsidRPr="003A2FFE" w:rsidRDefault="005F05B4" w:rsidP="006509AF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>В. графічних;</w:t>
            </w:r>
          </w:p>
          <w:p w:rsidR="005F05B4" w:rsidRPr="003A2FFE" w:rsidRDefault="005F05B4" w:rsidP="006509AF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 xml:space="preserve">Г. </w:t>
            </w:r>
            <w:r w:rsidR="002E0EA1" w:rsidRPr="003A2FFE">
              <w:rPr>
                <w:sz w:val="28"/>
                <w:szCs w:val="28"/>
                <w:lang w:val="uk-UA"/>
              </w:rPr>
              <w:t>аналітичних</w:t>
            </w:r>
            <w:r w:rsidRPr="003A2FFE">
              <w:rPr>
                <w:sz w:val="28"/>
                <w:szCs w:val="28"/>
                <w:lang w:val="uk-UA"/>
              </w:rPr>
              <w:t>;</w:t>
            </w:r>
          </w:p>
          <w:p w:rsidR="005F05B4" w:rsidRPr="003A2FFE" w:rsidRDefault="005F05B4" w:rsidP="006509AF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 xml:space="preserve">Д. реальних </w:t>
            </w:r>
          </w:p>
        </w:tc>
      </w:tr>
      <w:tr w:rsidR="000D3795" w:rsidRPr="003A2FFE" w:rsidTr="006509AF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3795" w:rsidRPr="003A2FFE" w:rsidRDefault="000D3795" w:rsidP="00F544A9">
            <w:pPr>
              <w:pStyle w:val="a5"/>
              <w:numPr>
                <w:ilvl w:val="0"/>
                <w:numId w:val="2"/>
              </w:numPr>
              <w:rPr>
                <w:sz w:val="28"/>
                <w:szCs w:val="28"/>
                <w:lang w:val="uk-UA"/>
              </w:rPr>
            </w:pPr>
          </w:p>
        </w:tc>
        <w:tc>
          <w:tcPr>
            <w:tcW w:w="4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3795" w:rsidRPr="003A2FFE" w:rsidRDefault="000D3795" w:rsidP="006509AF">
            <w:pPr>
              <w:jc w:val="both"/>
              <w:rPr>
                <w:bCs/>
                <w:sz w:val="28"/>
                <w:szCs w:val="28"/>
                <w:lang w:val="uk-UA"/>
              </w:rPr>
            </w:pPr>
            <w:r w:rsidRPr="003A2FFE">
              <w:rPr>
                <w:bCs/>
                <w:sz w:val="28"/>
                <w:szCs w:val="28"/>
                <w:lang w:val="uk-UA"/>
              </w:rPr>
              <w:t>Дискретно-</w:t>
            </w:r>
            <w:proofErr w:type="spellStart"/>
            <w:r w:rsidRPr="003A2FFE">
              <w:rPr>
                <w:bCs/>
                <w:sz w:val="28"/>
                <w:szCs w:val="28"/>
                <w:lang w:val="uk-UA"/>
              </w:rPr>
              <w:t>подійні</w:t>
            </w:r>
            <w:proofErr w:type="spellEnd"/>
            <w:r w:rsidRPr="003A2FFE">
              <w:rPr>
                <w:bCs/>
                <w:sz w:val="28"/>
                <w:szCs w:val="28"/>
                <w:lang w:val="uk-UA"/>
              </w:rPr>
              <w:t xml:space="preserve"> моделі відносяться до</w:t>
            </w:r>
          </w:p>
        </w:tc>
        <w:tc>
          <w:tcPr>
            <w:tcW w:w="4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3795" w:rsidRPr="003A2FFE" w:rsidRDefault="000D3795" w:rsidP="006509AF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 xml:space="preserve">А. </w:t>
            </w:r>
            <w:r w:rsidR="00213DDB" w:rsidRPr="003A2FFE">
              <w:rPr>
                <w:sz w:val="28"/>
                <w:szCs w:val="28"/>
                <w:lang w:val="uk-UA"/>
              </w:rPr>
              <w:t xml:space="preserve">детермінованих </w:t>
            </w:r>
            <w:r w:rsidRPr="003A2FFE">
              <w:rPr>
                <w:sz w:val="28"/>
                <w:szCs w:val="28"/>
                <w:lang w:val="uk-UA"/>
              </w:rPr>
              <w:t>аналітичних;</w:t>
            </w:r>
          </w:p>
          <w:p w:rsidR="000D3795" w:rsidRPr="003A2FFE" w:rsidRDefault="000D3795" w:rsidP="006509AF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 xml:space="preserve">Б. </w:t>
            </w:r>
            <w:r w:rsidR="00213DDB" w:rsidRPr="003A2FFE">
              <w:rPr>
                <w:sz w:val="28"/>
                <w:szCs w:val="28"/>
                <w:lang w:val="uk-UA"/>
              </w:rPr>
              <w:t>стохастичних аналітичних</w:t>
            </w:r>
            <w:r w:rsidRPr="003A2FFE">
              <w:rPr>
                <w:sz w:val="28"/>
                <w:szCs w:val="28"/>
                <w:lang w:val="uk-UA"/>
              </w:rPr>
              <w:t>;</w:t>
            </w:r>
          </w:p>
          <w:p w:rsidR="000D3795" w:rsidRPr="003A2FFE" w:rsidRDefault="000D3795" w:rsidP="006509AF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 xml:space="preserve">В. </w:t>
            </w:r>
            <w:r w:rsidR="00213DDB" w:rsidRPr="003A2FFE">
              <w:rPr>
                <w:sz w:val="28"/>
                <w:szCs w:val="28"/>
                <w:lang w:val="uk-UA"/>
              </w:rPr>
              <w:t xml:space="preserve">детермінованих </w:t>
            </w:r>
            <w:r w:rsidRPr="003A2FFE">
              <w:rPr>
                <w:sz w:val="28"/>
                <w:szCs w:val="28"/>
                <w:lang w:val="uk-UA"/>
              </w:rPr>
              <w:t>імітаційних;</w:t>
            </w:r>
          </w:p>
          <w:p w:rsidR="000D3795" w:rsidRPr="003A2FFE" w:rsidRDefault="000D3795" w:rsidP="006509AF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>Г. візуальних;</w:t>
            </w:r>
          </w:p>
          <w:p w:rsidR="000D3795" w:rsidRPr="003A2FFE" w:rsidRDefault="000D3795" w:rsidP="00213DDB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 xml:space="preserve">Д. </w:t>
            </w:r>
            <w:r w:rsidR="00213DDB" w:rsidRPr="003A2FFE">
              <w:rPr>
                <w:sz w:val="28"/>
                <w:szCs w:val="28"/>
                <w:lang w:val="uk-UA"/>
              </w:rPr>
              <w:t>стохастичних імітаційних</w:t>
            </w:r>
          </w:p>
        </w:tc>
      </w:tr>
      <w:tr w:rsidR="00264F82" w:rsidRPr="003A2FFE" w:rsidTr="006509AF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4F82" w:rsidRPr="003A2FFE" w:rsidRDefault="00264F82" w:rsidP="00F544A9">
            <w:pPr>
              <w:pStyle w:val="a5"/>
              <w:numPr>
                <w:ilvl w:val="0"/>
                <w:numId w:val="2"/>
              </w:numPr>
              <w:rPr>
                <w:sz w:val="28"/>
                <w:szCs w:val="28"/>
                <w:lang w:val="uk-UA"/>
              </w:rPr>
            </w:pPr>
          </w:p>
        </w:tc>
        <w:tc>
          <w:tcPr>
            <w:tcW w:w="4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4F82" w:rsidRPr="003A2FFE" w:rsidRDefault="00264F82" w:rsidP="006509AF">
            <w:pPr>
              <w:jc w:val="both"/>
              <w:rPr>
                <w:bCs/>
                <w:sz w:val="28"/>
                <w:szCs w:val="28"/>
                <w:lang w:val="uk-UA"/>
              </w:rPr>
            </w:pPr>
            <w:r w:rsidRPr="003A2FFE">
              <w:rPr>
                <w:bCs/>
                <w:sz w:val="28"/>
                <w:szCs w:val="28"/>
                <w:lang w:val="uk-UA"/>
              </w:rPr>
              <w:t>Всі візуальні моделі поділяються на дві великі групи</w:t>
            </w:r>
          </w:p>
        </w:tc>
        <w:tc>
          <w:tcPr>
            <w:tcW w:w="4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64F82" w:rsidRPr="003A2FFE" w:rsidRDefault="00264F82" w:rsidP="006509AF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>А. аналітичні та імітаційні;</w:t>
            </w:r>
          </w:p>
          <w:p w:rsidR="00264F82" w:rsidRPr="003A2FFE" w:rsidRDefault="00264F82" w:rsidP="006509AF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>Б. символічні та лінгвістичні;</w:t>
            </w:r>
          </w:p>
          <w:p w:rsidR="00264F82" w:rsidRPr="003A2FFE" w:rsidRDefault="00264F82" w:rsidP="006509AF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>В. символічні та аналітичні;</w:t>
            </w:r>
          </w:p>
          <w:p w:rsidR="00264F82" w:rsidRPr="003A2FFE" w:rsidRDefault="00264F82" w:rsidP="006509AF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>Г. графічні (площинні) та просторові;</w:t>
            </w:r>
          </w:p>
          <w:p w:rsidR="00264F82" w:rsidRPr="003A2FFE" w:rsidRDefault="00264F82" w:rsidP="006509AF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 xml:space="preserve">Д. віртуальні та візуальні </w:t>
            </w:r>
          </w:p>
        </w:tc>
      </w:tr>
      <w:tr w:rsidR="0013036C" w:rsidRPr="003A2FFE" w:rsidTr="006509AF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36C" w:rsidRPr="003A2FFE" w:rsidRDefault="0013036C" w:rsidP="00F544A9">
            <w:pPr>
              <w:pStyle w:val="a5"/>
              <w:numPr>
                <w:ilvl w:val="0"/>
                <w:numId w:val="2"/>
              </w:numPr>
              <w:rPr>
                <w:sz w:val="28"/>
                <w:szCs w:val="28"/>
                <w:lang w:val="uk-UA"/>
              </w:rPr>
            </w:pPr>
          </w:p>
        </w:tc>
        <w:tc>
          <w:tcPr>
            <w:tcW w:w="4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036C" w:rsidRPr="003A2FFE" w:rsidRDefault="0013036C" w:rsidP="0013036C">
            <w:pPr>
              <w:jc w:val="both"/>
              <w:rPr>
                <w:bCs/>
                <w:sz w:val="28"/>
                <w:szCs w:val="28"/>
                <w:lang w:val="uk-UA"/>
              </w:rPr>
            </w:pPr>
            <w:r w:rsidRPr="003A2FFE">
              <w:rPr>
                <w:bCs/>
                <w:sz w:val="28"/>
                <w:szCs w:val="28"/>
                <w:lang w:val="uk-UA"/>
              </w:rPr>
              <w:t>Всі моделі на основі АОМ поділяються на такі групи</w:t>
            </w:r>
          </w:p>
        </w:tc>
        <w:tc>
          <w:tcPr>
            <w:tcW w:w="4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036C" w:rsidRPr="003A2FFE" w:rsidRDefault="0013036C" w:rsidP="006509AF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>А. натурні та макетні;</w:t>
            </w:r>
          </w:p>
          <w:p w:rsidR="0013036C" w:rsidRPr="003A2FFE" w:rsidRDefault="0013036C" w:rsidP="006509AF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>Б. натурні та моделі-аналоги;</w:t>
            </w:r>
          </w:p>
          <w:p w:rsidR="0013036C" w:rsidRPr="003A2FFE" w:rsidRDefault="0013036C" w:rsidP="006509AF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>В. структурні АОМ та макетні;</w:t>
            </w:r>
          </w:p>
          <w:p w:rsidR="0013036C" w:rsidRPr="003A2FFE" w:rsidRDefault="0013036C" w:rsidP="006509AF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>Г. структурні АОМ та натурні;</w:t>
            </w:r>
          </w:p>
          <w:p w:rsidR="0013036C" w:rsidRPr="003A2FFE" w:rsidRDefault="0013036C" w:rsidP="0013036C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 xml:space="preserve">Д. структурні АОМ, АОМ із суцільним середовищем та </w:t>
            </w:r>
            <w:proofErr w:type="spellStart"/>
            <w:r w:rsidRPr="003A2FFE">
              <w:rPr>
                <w:sz w:val="28"/>
                <w:szCs w:val="28"/>
                <w:lang w:val="uk-UA"/>
              </w:rPr>
              <w:t>квазі</w:t>
            </w:r>
            <w:proofErr w:type="spellEnd"/>
            <w:r w:rsidRPr="003A2FFE">
              <w:rPr>
                <w:sz w:val="28"/>
                <w:szCs w:val="28"/>
                <w:lang w:val="uk-UA"/>
              </w:rPr>
              <w:t>-АОМ</w:t>
            </w:r>
          </w:p>
        </w:tc>
      </w:tr>
      <w:tr w:rsidR="00BD7333" w:rsidRPr="003A2FFE" w:rsidTr="006509AF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7333" w:rsidRPr="003A2FFE" w:rsidRDefault="00BD7333" w:rsidP="00F544A9">
            <w:pPr>
              <w:pStyle w:val="a5"/>
              <w:numPr>
                <w:ilvl w:val="0"/>
                <w:numId w:val="2"/>
              </w:numPr>
              <w:rPr>
                <w:sz w:val="28"/>
                <w:szCs w:val="28"/>
                <w:lang w:val="uk-UA"/>
              </w:rPr>
            </w:pPr>
          </w:p>
        </w:tc>
        <w:tc>
          <w:tcPr>
            <w:tcW w:w="4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7333" w:rsidRPr="003A2FFE" w:rsidRDefault="00BD7333" w:rsidP="006509AF">
            <w:pPr>
              <w:jc w:val="both"/>
              <w:rPr>
                <w:bCs/>
                <w:sz w:val="28"/>
                <w:szCs w:val="28"/>
                <w:lang w:val="uk-UA"/>
              </w:rPr>
            </w:pPr>
            <w:r w:rsidRPr="003A2FFE">
              <w:rPr>
                <w:bCs/>
                <w:sz w:val="28"/>
                <w:szCs w:val="28"/>
                <w:lang w:val="uk-UA"/>
              </w:rPr>
              <w:t>Наступне визначення: «реально існуючий об’єкт, що замінює інший об’єкт, процес або явище, відтворюючи його властивості, і при цьому має таку саму фізичну природу, як і оригінал»  відповідає поняттю</w:t>
            </w:r>
          </w:p>
        </w:tc>
        <w:tc>
          <w:tcPr>
            <w:tcW w:w="4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7333" w:rsidRPr="003A2FFE" w:rsidRDefault="00BD7333" w:rsidP="00040CB7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>А. модель-копія;</w:t>
            </w:r>
          </w:p>
          <w:p w:rsidR="00BD7333" w:rsidRPr="003A2FFE" w:rsidRDefault="00BD7333" w:rsidP="00040CB7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>Б. натурна модель;</w:t>
            </w:r>
          </w:p>
          <w:p w:rsidR="00BD7333" w:rsidRPr="003A2FFE" w:rsidRDefault="00BD7333" w:rsidP="00040CB7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>В. формальна модель;</w:t>
            </w:r>
          </w:p>
          <w:p w:rsidR="00BD7333" w:rsidRPr="003A2FFE" w:rsidRDefault="00BD7333" w:rsidP="00040CB7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>Г. фізична модель;</w:t>
            </w:r>
          </w:p>
          <w:p w:rsidR="00BD7333" w:rsidRPr="003A2FFE" w:rsidRDefault="00BD7333" w:rsidP="00040CB7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 xml:space="preserve">Д. макетна модель </w:t>
            </w:r>
          </w:p>
        </w:tc>
      </w:tr>
      <w:tr w:rsidR="00626FB3" w:rsidRPr="003A2FFE" w:rsidTr="006509AF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6FB3" w:rsidRPr="003A2FFE" w:rsidRDefault="00626FB3" w:rsidP="00F544A9">
            <w:pPr>
              <w:pStyle w:val="a5"/>
              <w:numPr>
                <w:ilvl w:val="0"/>
                <w:numId w:val="2"/>
              </w:numPr>
              <w:rPr>
                <w:sz w:val="28"/>
                <w:szCs w:val="28"/>
                <w:lang w:val="uk-UA"/>
              </w:rPr>
            </w:pPr>
          </w:p>
        </w:tc>
        <w:tc>
          <w:tcPr>
            <w:tcW w:w="4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6FB3" w:rsidRPr="003A2FFE" w:rsidRDefault="00626FB3" w:rsidP="00626FB3">
            <w:pPr>
              <w:jc w:val="both"/>
              <w:rPr>
                <w:bCs/>
                <w:sz w:val="28"/>
                <w:szCs w:val="28"/>
                <w:lang w:val="uk-UA"/>
              </w:rPr>
            </w:pPr>
            <w:r w:rsidRPr="003A2FFE">
              <w:rPr>
                <w:bCs/>
                <w:sz w:val="28"/>
                <w:szCs w:val="28"/>
                <w:lang w:val="uk-UA"/>
              </w:rPr>
              <w:t>Наступне визначення: «реально існуючий об’єкт, що замінює інший об’єкт, процес або явище, відтворюючи його властивості,  має таку саму фізичну природу, як і оригінал, та виконаний в масштабі 1:1»  відповідає поняттю</w:t>
            </w:r>
          </w:p>
        </w:tc>
        <w:tc>
          <w:tcPr>
            <w:tcW w:w="4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6FB3" w:rsidRPr="003A2FFE" w:rsidRDefault="00626FB3" w:rsidP="00040CB7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>А. фізична модель;</w:t>
            </w:r>
          </w:p>
          <w:p w:rsidR="00626FB3" w:rsidRPr="003A2FFE" w:rsidRDefault="00626FB3" w:rsidP="00040CB7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>Б. масштабна модель;</w:t>
            </w:r>
          </w:p>
          <w:p w:rsidR="00626FB3" w:rsidRPr="003A2FFE" w:rsidRDefault="00626FB3" w:rsidP="00040CB7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>В. натурна модель;</w:t>
            </w:r>
          </w:p>
          <w:p w:rsidR="00626FB3" w:rsidRPr="003A2FFE" w:rsidRDefault="00626FB3" w:rsidP="00040CB7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>Г. модель-копія;</w:t>
            </w:r>
          </w:p>
          <w:p w:rsidR="00626FB3" w:rsidRPr="003A2FFE" w:rsidRDefault="00626FB3" w:rsidP="00040CB7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 xml:space="preserve">Д. макетна модель </w:t>
            </w:r>
          </w:p>
        </w:tc>
      </w:tr>
      <w:tr w:rsidR="00ED7B07" w:rsidRPr="003A2FFE" w:rsidTr="00040CB7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7B07" w:rsidRPr="003A2FFE" w:rsidRDefault="00ED7B07" w:rsidP="00F544A9">
            <w:pPr>
              <w:pStyle w:val="a5"/>
              <w:numPr>
                <w:ilvl w:val="0"/>
                <w:numId w:val="2"/>
              </w:numPr>
              <w:rPr>
                <w:sz w:val="28"/>
                <w:szCs w:val="28"/>
                <w:lang w:val="uk-UA"/>
              </w:rPr>
            </w:pPr>
          </w:p>
        </w:tc>
        <w:tc>
          <w:tcPr>
            <w:tcW w:w="4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7B07" w:rsidRPr="003A2FFE" w:rsidRDefault="00ED7B07" w:rsidP="003419D1">
            <w:pPr>
              <w:jc w:val="both"/>
              <w:rPr>
                <w:bCs/>
                <w:sz w:val="28"/>
                <w:szCs w:val="28"/>
                <w:lang w:val="uk-UA"/>
              </w:rPr>
            </w:pPr>
            <w:r w:rsidRPr="003A2FFE">
              <w:rPr>
                <w:bCs/>
                <w:sz w:val="28"/>
                <w:szCs w:val="28"/>
                <w:lang w:val="uk-UA"/>
              </w:rPr>
              <w:t>Наступне визначення: «такий вид фізичної моделі, що має іншу фізичну природу, ніж оригінал»  відповідає поняттю</w:t>
            </w:r>
          </w:p>
        </w:tc>
        <w:tc>
          <w:tcPr>
            <w:tcW w:w="4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7B07" w:rsidRPr="003A2FFE" w:rsidRDefault="00ED7B07" w:rsidP="00040CB7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>А. модель-копія;</w:t>
            </w:r>
          </w:p>
          <w:p w:rsidR="00ED7B07" w:rsidRPr="003A2FFE" w:rsidRDefault="00ED7B07" w:rsidP="00040CB7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>Б. модель-аналог;</w:t>
            </w:r>
          </w:p>
          <w:p w:rsidR="00ED7B07" w:rsidRPr="003A2FFE" w:rsidRDefault="00ED7B07" w:rsidP="00040CB7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>В. формальна модель;</w:t>
            </w:r>
          </w:p>
          <w:p w:rsidR="00ED7B07" w:rsidRPr="003A2FFE" w:rsidRDefault="00ED7B07" w:rsidP="00040CB7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>Г. фізична модель;</w:t>
            </w:r>
          </w:p>
          <w:p w:rsidR="00ED7B07" w:rsidRPr="003A2FFE" w:rsidRDefault="00ED7B07" w:rsidP="00040CB7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 xml:space="preserve">Д. макетна модель </w:t>
            </w:r>
          </w:p>
        </w:tc>
      </w:tr>
      <w:tr w:rsidR="00A318BA" w:rsidRPr="003A2FFE" w:rsidTr="00040CB7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18BA" w:rsidRPr="003A2FFE" w:rsidRDefault="00A318BA" w:rsidP="00F544A9">
            <w:pPr>
              <w:pStyle w:val="a5"/>
              <w:numPr>
                <w:ilvl w:val="0"/>
                <w:numId w:val="2"/>
              </w:numPr>
              <w:rPr>
                <w:sz w:val="28"/>
                <w:szCs w:val="28"/>
                <w:lang w:val="uk-UA"/>
              </w:rPr>
            </w:pPr>
          </w:p>
        </w:tc>
        <w:tc>
          <w:tcPr>
            <w:tcW w:w="4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18BA" w:rsidRPr="003A2FFE" w:rsidRDefault="00A318BA" w:rsidP="00040CB7">
            <w:pPr>
              <w:jc w:val="both"/>
              <w:rPr>
                <w:bCs/>
                <w:sz w:val="28"/>
                <w:szCs w:val="28"/>
                <w:lang w:val="uk-UA"/>
              </w:rPr>
            </w:pPr>
            <w:r w:rsidRPr="003A2FFE">
              <w:rPr>
                <w:bCs/>
                <w:sz w:val="28"/>
                <w:szCs w:val="28"/>
                <w:lang w:val="uk-UA"/>
              </w:rPr>
              <w:t>Наступне визначення: «вид моделей-аналогів, де властивості оригіналу відтворюються завдяки властивостям матеріалу або середовища, які змінюються та / або розподілені в просторі»  відповідає поняттю</w:t>
            </w:r>
          </w:p>
        </w:tc>
        <w:tc>
          <w:tcPr>
            <w:tcW w:w="4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18BA" w:rsidRPr="003A2FFE" w:rsidRDefault="00A318BA" w:rsidP="00040CB7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 xml:space="preserve">А. </w:t>
            </w:r>
            <w:r w:rsidR="006A0EF8" w:rsidRPr="003A2FFE">
              <w:rPr>
                <w:sz w:val="28"/>
                <w:szCs w:val="28"/>
                <w:lang w:val="uk-UA"/>
              </w:rPr>
              <w:t>структурна АОМ</w:t>
            </w:r>
            <w:r w:rsidRPr="003A2FFE">
              <w:rPr>
                <w:sz w:val="28"/>
                <w:szCs w:val="28"/>
                <w:lang w:val="uk-UA"/>
              </w:rPr>
              <w:t>;</w:t>
            </w:r>
          </w:p>
          <w:p w:rsidR="00A318BA" w:rsidRPr="003A2FFE" w:rsidRDefault="00A318BA" w:rsidP="00040CB7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>Б. модель на основі АОМ;</w:t>
            </w:r>
          </w:p>
          <w:p w:rsidR="00A318BA" w:rsidRPr="003A2FFE" w:rsidRDefault="00A318BA" w:rsidP="00040CB7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>В. модель-аналог;</w:t>
            </w:r>
          </w:p>
          <w:p w:rsidR="00A318BA" w:rsidRPr="003A2FFE" w:rsidRDefault="00A318BA" w:rsidP="00040CB7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>Г. модель-копія;</w:t>
            </w:r>
          </w:p>
          <w:p w:rsidR="00A318BA" w:rsidRPr="003A2FFE" w:rsidRDefault="00A318BA" w:rsidP="00A318BA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>Д. АОМ із суцільним середовищем</w:t>
            </w:r>
          </w:p>
        </w:tc>
      </w:tr>
      <w:tr w:rsidR="00726269" w:rsidRPr="003A2FFE" w:rsidTr="00040CB7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6269" w:rsidRPr="003A2FFE" w:rsidRDefault="00726269" w:rsidP="00F544A9">
            <w:pPr>
              <w:pStyle w:val="a5"/>
              <w:numPr>
                <w:ilvl w:val="0"/>
                <w:numId w:val="2"/>
              </w:numPr>
              <w:rPr>
                <w:sz w:val="28"/>
                <w:szCs w:val="28"/>
                <w:lang w:val="uk-UA"/>
              </w:rPr>
            </w:pPr>
          </w:p>
        </w:tc>
        <w:tc>
          <w:tcPr>
            <w:tcW w:w="4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6269" w:rsidRPr="003A2FFE" w:rsidRDefault="00726269" w:rsidP="00BD6E5D">
            <w:pPr>
              <w:jc w:val="both"/>
              <w:rPr>
                <w:bCs/>
                <w:sz w:val="28"/>
                <w:szCs w:val="28"/>
                <w:lang w:val="uk-UA"/>
              </w:rPr>
            </w:pPr>
            <w:r w:rsidRPr="003A2FFE">
              <w:rPr>
                <w:bCs/>
                <w:sz w:val="28"/>
                <w:szCs w:val="28"/>
                <w:lang w:val="uk-UA"/>
              </w:rPr>
              <w:t>Наступне визначення: «</w:t>
            </w:r>
            <w:r w:rsidR="00BD6E5D" w:rsidRPr="003A2FFE">
              <w:rPr>
                <w:bCs/>
                <w:sz w:val="28"/>
                <w:szCs w:val="28"/>
                <w:lang w:val="uk-UA"/>
              </w:rPr>
              <w:t xml:space="preserve">вид абстрактної моделі, що являє собою опис у вигляді змінних, </w:t>
            </w:r>
            <w:proofErr w:type="spellStart"/>
            <w:r w:rsidR="00BD6E5D" w:rsidRPr="003A2FFE">
              <w:rPr>
                <w:bCs/>
                <w:sz w:val="28"/>
                <w:szCs w:val="28"/>
                <w:lang w:val="uk-UA"/>
              </w:rPr>
              <w:t>залежностей</w:t>
            </w:r>
            <w:proofErr w:type="spellEnd"/>
            <w:r w:rsidR="00BD6E5D" w:rsidRPr="003A2FFE">
              <w:rPr>
                <w:bCs/>
                <w:sz w:val="28"/>
                <w:szCs w:val="28"/>
                <w:lang w:val="uk-UA"/>
              </w:rPr>
              <w:t>, знакових позначень та виразів, записаних формальною мовою</w:t>
            </w:r>
            <w:r w:rsidRPr="003A2FFE">
              <w:rPr>
                <w:bCs/>
                <w:sz w:val="28"/>
                <w:szCs w:val="28"/>
                <w:lang w:val="uk-UA"/>
              </w:rPr>
              <w:t>»  відповідає поняттю</w:t>
            </w:r>
          </w:p>
        </w:tc>
        <w:tc>
          <w:tcPr>
            <w:tcW w:w="4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26269" w:rsidRPr="003A2FFE" w:rsidRDefault="00726269" w:rsidP="00040CB7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>А. віртуальна модель;</w:t>
            </w:r>
          </w:p>
          <w:p w:rsidR="00726269" w:rsidRPr="003A2FFE" w:rsidRDefault="00726269" w:rsidP="00040CB7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>Б. математична модель;</w:t>
            </w:r>
          </w:p>
          <w:p w:rsidR="00726269" w:rsidRPr="003A2FFE" w:rsidRDefault="00726269" w:rsidP="00040CB7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 xml:space="preserve">В. </w:t>
            </w:r>
            <w:r w:rsidR="00BD6E5D" w:rsidRPr="003A2FFE">
              <w:rPr>
                <w:sz w:val="28"/>
                <w:szCs w:val="28"/>
                <w:lang w:val="uk-UA"/>
              </w:rPr>
              <w:t>наочна</w:t>
            </w:r>
            <w:r w:rsidRPr="003A2FFE">
              <w:rPr>
                <w:sz w:val="28"/>
                <w:szCs w:val="28"/>
                <w:lang w:val="uk-UA"/>
              </w:rPr>
              <w:t xml:space="preserve"> модель;</w:t>
            </w:r>
          </w:p>
          <w:p w:rsidR="00726269" w:rsidRPr="003A2FFE" w:rsidRDefault="00726269" w:rsidP="00040CB7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>Г. модель-копія;</w:t>
            </w:r>
          </w:p>
          <w:p w:rsidR="00726269" w:rsidRPr="003A2FFE" w:rsidRDefault="00726269" w:rsidP="00040CB7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 xml:space="preserve">Д. імітаційна модель </w:t>
            </w:r>
          </w:p>
        </w:tc>
      </w:tr>
      <w:tr w:rsidR="00370D35" w:rsidRPr="003A2FFE" w:rsidTr="00040CB7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0D35" w:rsidRPr="003A2FFE" w:rsidRDefault="00370D35" w:rsidP="00F544A9">
            <w:pPr>
              <w:pStyle w:val="a5"/>
              <w:numPr>
                <w:ilvl w:val="0"/>
                <w:numId w:val="2"/>
              </w:numPr>
              <w:rPr>
                <w:sz w:val="28"/>
                <w:szCs w:val="28"/>
                <w:lang w:val="uk-UA"/>
              </w:rPr>
            </w:pPr>
          </w:p>
        </w:tc>
        <w:tc>
          <w:tcPr>
            <w:tcW w:w="4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0D35" w:rsidRPr="003A2FFE" w:rsidRDefault="00370D35" w:rsidP="00370D35">
            <w:pPr>
              <w:jc w:val="both"/>
              <w:rPr>
                <w:bCs/>
                <w:sz w:val="28"/>
                <w:szCs w:val="28"/>
                <w:lang w:val="uk-UA"/>
              </w:rPr>
            </w:pPr>
            <w:r w:rsidRPr="003A2FFE">
              <w:rPr>
                <w:bCs/>
                <w:sz w:val="28"/>
                <w:szCs w:val="28"/>
                <w:lang w:val="uk-UA"/>
              </w:rPr>
              <w:t xml:space="preserve">Наступне визначення: «опис об’єкту, процесу або явища у вигляді математичних </w:t>
            </w:r>
            <w:proofErr w:type="spellStart"/>
            <w:r w:rsidRPr="003A2FFE">
              <w:rPr>
                <w:bCs/>
                <w:sz w:val="28"/>
                <w:szCs w:val="28"/>
                <w:lang w:val="uk-UA"/>
              </w:rPr>
              <w:t>залежностей</w:t>
            </w:r>
            <w:proofErr w:type="spellEnd"/>
            <w:r w:rsidRPr="003A2FFE">
              <w:rPr>
                <w:bCs/>
                <w:sz w:val="28"/>
                <w:szCs w:val="28"/>
                <w:lang w:val="uk-UA"/>
              </w:rPr>
              <w:t xml:space="preserve"> та відношень, тобто за допомогою змінних, функцій, рівнянь, </w:t>
            </w:r>
            <w:proofErr w:type="spellStart"/>
            <w:r w:rsidRPr="003A2FFE">
              <w:rPr>
                <w:bCs/>
                <w:sz w:val="28"/>
                <w:szCs w:val="28"/>
                <w:lang w:val="uk-UA"/>
              </w:rPr>
              <w:t>нерівностей</w:t>
            </w:r>
            <w:proofErr w:type="spellEnd"/>
            <w:r w:rsidRPr="003A2FFE">
              <w:rPr>
                <w:bCs/>
                <w:sz w:val="28"/>
                <w:szCs w:val="28"/>
                <w:lang w:val="uk-UA"/>
              </w:rPr>
              <w:t xml:space="preserve"> та їх систем»  відповідає поняттю</w:t>
            </w:r>
          </w:p>
        </w:tc>
        <w:tc>
          <w:tcPr>
            <w:tcW w:w="4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0D35" w:rsidRPr="003A2FFE" w:rsidRDefault="00370D35" w:rsidP="00040CB7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>А. аналітична модель;</w:t>
            </w:r>
          </w:p>
          <w:p w:rsidR="00370D35" w:rsidRPr="003A2FFE" w:rsidRDefault="00370D35" w:rsidP="00040CB7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>Б. математична модель;</w:t>
            </w:r>
          </w:p>
          <w:p w:rsidR="00370D35" w:rsidRPr="003A2FFE" w:rsidRDefault="00370D35" w:rsidP="00040CB7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>В. наочна модель;</w:t>
            </w:r>
          </w:p>
          <w:p w:rsidR="00370D35" w:rsidRPr="003A2FFE" w:rsidRDefault="00370D35" w:rsidP="00040CB7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>Г. символічна модель;</w:t>
            </w:r>
          </w:p>
          <w:p w:rsidR="00370D35" w:rsidRPr="003A2FFE" w:rsidRDefault="00370D35" w:rsidP="00040CB7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 xml:space="preserve">Д. імітаційна модель </w:t>
            </w:r>
          </w:p>
        </w:tc>
      </w:tr>
      <w:tr w:rsidR="00E819D8" w:rsidRPr="003A2FFE" w:rsidTr="00040CB7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819D8" w:rsidRPr="003A2FFE" w:rsidRDefault="00E819D8" w:rsidP="00F544A9">
            <w:pPr>
              <w:pStyle w:val="a5"/>
              <w:numPr>
                <w:ilvl w:val="0"/>
                <w:numId w:val="2"/>
              </w:numPr>
              <w:rPr>
                <w:sz w:val="28"/>
                <w:szCs w:val="28"/>
                <w:lang w:val="uk-UA"/>
              </w:rPr>
            </w:pPr>
          </w:p>
        </w:tc>
        <w:tc>
          <w:tcPr>
            <w:tcW w:w="4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819D8" w:rsidRPr="003A2FFE" w:rsidRDefault="00E819D8" w:rsidP="00040CB7">
            <w:pPr>
              <w:jc w:val="both"/>
              <w:rPr>
                <w:bCs/>
                <w:sz w:val="28"/>
                <w:szCs w:val="28"/>
                <w:lang w:val="uk-UA"/>
              </w:rPr>
            </w:pPr>
            <w:r w:rsidRPr="003A2FFE">
              <w:rPr>
                <w:bCs/>
                <w:sz w:val="28"/>
                <w:szCs w:val="28"/>
                <w:lang w:val="uk-UA"/>
              </w:rPr>
              <w:t>Наступне визначення: «вид абстрактної моделі, що являє собою графічний образ або видиме зображення»  відповідає поняттю</w:t>
            </w:r>
          </w:p>
        </w:tc>
        <w:tc>
          <w:tcPr>
            <w:tcW w:w="4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819D8" w:rsidRPr="003A2FFE" w:rsidRDefault="00E819D8" w:rsidP="00040CB7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>А. аналітична модель;</w:t>
            </w:r>
          </w:p>
          <w:p w:rsidR="00E819D8" w:rsidRPr="003A2FFE" w:rsidRDefault="00E819D8" w:rsidP="00040CB7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>Б. математична модель;</w:t>
            </w:r>
          </w:p>
          <w:p w:rsidR="00E819D8" w:rsidRPr="003A2FFE" w:rsidRDefault="00E819D8" w:rsidP="00040CB7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>В. візуальна модель;</w:t>
            </w:r>
          </w:p>
          <w:p w:rsidR="00E819D8" w:rsidRPr="003A2FFE" w:rsidRDefault="00E819D8" w:rsidP="00040CB7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>Г. символічна модель;</w:t>
            </w:r>
          </w:p>
          <w:p w:rsidR="00E819D8" w:rsidRPr="003A2FFE" w:rsidRDefault="00E819D8" w:rsidP="00040CB7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 xml:space="preserve">Д. імітаційна модель </w:t>
            </w:r>
          </w:p>
        </w:tc>
      </w:tr>
      <w:tr w:rsidR="007138B5" w:rsidRPr="003A2FFE" w:rsidTr="00040CB7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38B5" w:rsidRPr="003A2FFE" w:rsidRDefault="007138B5" w:rsidP="00F544A9">
            <w:pPr>
              <w:pStyle w:val="a5"/>
              <w:numPr>
                <w:ilvl w:val="0"/>
                <w:numId w:val="2"/>
              </w:numPr>
              <w:rPr>
                <w:sz w:val="28"/>
                <w:szCs w:val="28"/>
                <w:lang w:val="uk-UA"/>
              </w:rPr>
            </w:pPr>
          </w:p>
        </w:tc>
        <w:tc>
          <w:tcPr>
            <w:tcW w:w="4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38B5" w:rsidRPr="003A2FFE" w:rsidRDefault="007138B5" w:rsidP="007138B5">
            <w:pPr>
              <w:jc w:val="both"/>
              <w:rPr>
                <w:bCs/>
                <w:sz w:val="28"/>
                <w:szCs w:val="28"/>
                <w:lang w:val="uk-UA"/>
              </w:rPr>
            </w:pPr>
            <w:r w:rsidRPr="003A2FFE">
              <w:rPr>
                <w:bCs/>
                <w:sz w:val="28"/>
                <w:szCs w:val="28"/>
                <w:lang w:val="uk-UA"/>
              </w:rPr>
              <w:t>Наступне визначення: «візуальна модель, що являє собою сукупність елементів кінцевих розмірів» відповідає поняттю</w:t>
            </w:r>
          </w:p>
        </w:tc>
        <w:tc>
          <w:tcPr>
            <w:tcW w:w="4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38B5" w:rsidRPr="003A2FFE" w:rsidRDefault="007138B5" w:rsidP="00040CB7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 xml:space="preserve">А. </w:t>
            </w:r>
            <w:proofErr w:type="spellStart"/>
            <w:r w:rsidRPr="003A2FFE">
              <w:rPr>
                <w:sz w:val="28"/>
                <w:szCs w:val="28"/>
                <w:lang w:val="uk-UA"/>
              </w:rPr>
              <w:t>твердотільна</w:t>
            </w:r>
            <w:proofErr w:type="spellEnd"/>
            <w:r w:rsidRPr="003A2FFE">
              <w:rPr>
                <w:sz w:val="28"/>
                <w:szCs w:val="28"/>
                <w:lang w:val="uk-UA"/>
              </w:rPr>
              <w:t xml:space="preserve"> модель;</w:t>
            </w:r>
          </w:p>
          <w:p w:rsidR="007138B5" w:rsidRPr="003A2FFE" w:rsidRDefault="007138B5" w:rsidP="00040CB7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>Б. візуальна модель;</w:t>
            </w:r>
          </w:p>
          <w:p w:rsidR="007138B5" w:rsidRPr="003A2FFE" w:rsidRDefault="007138B5" w:rsidP="00040CB7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 xml:space="preserve">В. </w:t>
            </w:r>
            <w:proofErr w:type="spellStart"/>
            <w:r w:rsidRPr="003A2FFE">
              <w:rPr>
                <w:sz w:val="28"/>
                <w:szCs w:val="28"/>
                <w:lang w:val="uk-UA"/>
              </w:rPr>
              <w:t>кінцево</w:t>
            </w:r>
            <w:proofErr w:type="spellEnd"/>
            <w:r w:rsidRPr="003A2FFE">
              <w:rPr>
                <w:sz w:val="28"/>
                <w:szCs w:val="28"/>
                <w:lang w:val="uk-UA"/>
              </w:rPr>
              <w:t>-елементна модель;</w:t>
            </w:r>
          </w:p>
          <w:p w:rsidR="007138B5" w:rsidRPr="003A2FFE" w:rsidRDefault="007138B5" w:rsidP="00040CB7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>Г. каркасна модель;</w:t>
            </w:r>
          </w:p>
          <w:p w:rsidR="007138B5" w:rsidRPr="003A2FFE" w:rsidRDefault="007138B5" w:rsidP="00040CB7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>Д. поверхнева модель</w:t>
            </w:r>
          </w:p>
        </w:tc>
      </w:tr>
      <w:tr w:rsidR="00720423" w:rsidRPr="003A2FFE" w:rsidTr="00040CB7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0423" w:rsidRPr="003A2FFE" w:rsidRDefault="00720423" w:rsidP="00F544A9">
            <w:pPr>
              <w:pStyle w:val="a5"/>
              <w:numPr>
                <w:ilvl w:val="0"/>
                <w:numId w:val="2"/>
              </w:numPr>
              <w:rPr>
                <w:sz w:val="28"/>
                <w:szCs w:val="28"/>
                <w:lang w:val="uk-UA"/>
              </w:rPr>
            </w:pPr>
          </w:p>
        </w:tc>
        <w:tc>
          <w:tcPr>
            <w:tcW w:w="4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0423" w:rsidRPr="003A2FFE" w:rsidRDefault="00D53DBB" w:rsidP="00040CB7">
            <w:pPr>
              <w:jc w:val="both"/>
              <w:rPr>
                <w:bCs/>
                <w:sz w:val="28"/>
                <w:szCs w:val="28"/>
                <w:lang w:val="uk-UA"/>
              </w:rPr>
            </w:pPr>
            <w:r w:rsidRPr="003A2FFE">
              <w:rPr>
                <w:bCs/>
                <w:sz w:val="28"/>
                <w:szCs w:val="28"/>
                <w:lang w:val="uk-UA"/>
              </w:rPr>
              <w:t>Стан мережі Петрі характеризується</w:t>
            </w:r>
          </w:p>
        </w:tc>
        <w:tc>
          <w:tcPr>
            <w:tcW w:w="4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20423" w:rsidRPr="003A2FFE" w:rsidRDefault="00720423" w:rsidP="00040CB7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 xml:space="preserve">А. </w:t>
            </w:r>
            <w:r w:rsidR="00D53DBB" w:rsidRPr="003A2FFE">
              <w:rPr>
                <w:sz w:val="28"/>
                <w:szCs w:val="28"/>
                <w:lang w:val="uk-UA"/>
              </w:rPr>
              <w:t>розгорткою</w:t>
            </w:r>
            <w:r w:rsidRPr="003A2FFE">
              <w:rPr>
                <w:sz w:val="28"/>
                <w:szCs w:val="28"/>
                <w:lang w:val="uk-UA"/>
              </w:rPr>
              <w:t>;</w:t>
            </w:r>
          </w:p>
          <w:p w:rsidR="00720423" w:rsidRPr="003A2FFE" w:rsidRDefault="00720423" w:rsidP="00040CB7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 xml:space="preserve">Б. </w:t>
            </w:r>
            <w:r w:rsidR="00D53DBB" w:rsidRPr="003A2FFE">
              <w:rPr>
                <w:sz w:val="28"/>
                <w:szCs w:val="28"/>
                <w:lang w:val="uk-UA"/>
              </w:rPr>
              <w:t>розміткою</w:t>
            </w:r>
            <w:r w:rsidRPr="003A2FFE">
              <w:rPr>
                <w:sz w:val="28"/>
                <w:szCs w:val="28"/>
                <w:lang w:val="uk-UA"/>
              </w:rPr>
              <w:t>;</w:t>
            </w:r>
          </w:p>
          <w:p w:rsidR="00720423" w:rsidRPr="003A2FFE" w:rsidRDefault="00720423" w:rsidP="00040CB7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 xml:space="preserve">В. </w:t>
            </w:r>
            <w:r w:rsidR="00D53DBB" w:rsidRPr="003A2FFE">
              <w:rPr>
                <w:sz w:val="28"/>
                <w:szCs w:val="28"/>
                <w:lang w:val="uk-UA"/>
              </w:rPr>
              <w:t>розфарбуванням</w:t>
            </w:r>
            <w:r w:rsidRPr="003A2FFE">
              <w:rPr>
                <w:sz w:val="28"/>
                <w:szCs w:val="28"/>
                <w:lang w:val="uk-UA"/>
              </w:rPr>
              <w:t>;</w:t>
            </w:r>
          </w:p>
          <w:p w:rsidR="00720423" w:rsidRPr="003A2FFE" w:rsidRDefault="00720423" w:rsidP="00040CB7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 xml:space="preserve">Г. </w:t>
            </w:r>
            <w:r w:rsidR="00D53DBB" w:rsidRPr="003A2FFE">
              <w:rPr>
                <w:sz w:val="28"/>
                <w:szCs w:val="28"/>
                <w:lang w:val="uk-UA"/>
              </w:rPr>
              <w:t>ініціалізацією</w:t>
            </w:r>
            <w:r w:rsidRPr="003A2FFE">
              <w:rPr>
                <w:sz w:val="28"/>
                <w:szCs w:val="28"/>
                <w:lang w:val="uk-UA"/>
              </w:rPr>
              <w:t>;</w:t>
            </w:r>
          </w:p>
          <w:p w:rsidR="00720423" w:rsidRPr="003A2FFE" w:rsidRDefault="00720423" w:rsidP="00040CB7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 xml:space="preserve">Д. </w:t>
            </w:r>
            <w:r w:rsidR="00D53DBB" w:rsidRPr="003A2FFE">
              <w:rPr>
                <w:sz w:val="28"/>
                <w:szCs w:val="28"/>
                <w:lang w:val="uk-UA"/>
              </w:rPr>
              <w:t>набором змінних</w:t>
            </w:r>
            <w:r w:rsidRPr="003A2FFE">
              <w:rPr>
                <w:sz w:val="28"/>
                <w:szCs w:val="28"/>
                <w:lang w:val="uk-UA"/>
              </w:rPr>
              <w:t xml:space="preserve"> </w:t>
            </w:r>
          </w:p>
        </w:tc>
      </w:tr>
      <w:tr w:rsidR="00C16DE8" w:rsidRPr="003A2FFE" w:rsidTr="00040CB7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16DE8" w:rsidRPr="003A2FFE" w:rsidRDefault="00C16DE8" w:rsidP="00F544A9">
            <w:pPr>
              <w:pStyle w:val="a5"/>
              <w:numPr>
                <w:ilvl w:val="0"/>
                <w:numId w:val="2"/>
              </w:numPr>
              <w:rPr>
                <w:sz w:val="28"/>
                <w:szCs w:val="28"/>
                <w:lang w:val="uk-UA"/>
              </w:rPr>
            </w:pPr>
          </w:p>
        </w:tc>
        <w:tc>
          <w:tcPr>
            <w:tcW w:w="4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16DE8" w:rsidRPr="003A2FFE" w:rsidRDefault="00C16DE8" w:rsidP="00040CB7">
            <w:pPr>
              <w:jc w:val="both"/>
              <w:rPr>
                <w:bCs/>
                <w:sz w:val="28"/>
                <w:szCs w:val="28"/>
                <w:lang w:val="uk-UA"/>
              </w:rPr>
            </w:pPr>
            <w:r w:rsidRPr="003A2FFE">
              <w:rPr>
                <w:bCs/>
                <w:sz w:val="28"/>
                <w:szCs w:val="28"/>
                <w:lang w:val="uk-UA"/>
              </w:rPr>
              <w:t>Для мережі Петрі з початковою розміткою</w:t>
            </w:r>
          </w:p>
          <w:p w:rsidR="00C16DE8" w:rsidRPr="003A2FFE" w:rsidRDefault="00702FC8" w:rsidP="00040CB7">
            <w:pPr>
              <w:jc w:val="both"/>
              <w:rPr>
                <w:bCs/>
                <w:sz w:val="28"/>
                <w:szCs w:val="28"/>
                <w:lang w:val="uk-UA"/>
              </w:rPr>
            </w:pPr>
            <w:r w:rsidRPr="003A2FFE">
              <w:rPr>
                <w:bCs/>
                <w:noProof/>
                <w:sz w:val="28"/>
                <w:szCs w:val="28"/>
                <w:lang w:val="uk-UA" w:eastAsia="uk-UA"/>
              </w:rPr>
              <w:drawing>
                <wp:inline distT="0" distB="0" distL="0" distR="0" wp14:anchorId="7D26B53F" wp14:editId="510423C7">
                  <wp:extent cx="1922400" cy="788400"/>
                  <wp:effectExtent l="0" t="0" r="1905" b="0"/>
                  <wp:docPr id="37" name="Рисунок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2_0.JPG"/>
                          <pic:cNvPicPr/>
                        </pic:nvPicPr>
                        <pic:blipFill>
                          <a:blip r:embed="rId8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22400" cy="788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C16DE8" w:rsidRPr="003A2FFE" w:rsidRDefault="00C16DE8" w:rsidP="00040CB7">
            <w:pPr>
              <w:jc w:val="both"/>
              <w:rPr>
                <w:bCs/>
                <w:sz w:val="28"/>
                <w:szCs w:val="28"/>
                <w:lang w:val="uk-UA"/>
              </w:rPr>
            </w:pPr>
            <w:r w:rsidRPr="003A2FFE">
              <w:rPr>
                <w:bCs/>
                <w:sz w:val="28"/>
                <w:szCs w:val="28"/>
                <w:lang w:val="uk-UA"/>
              </w:rPr>
              <w:lastRenderedPageBreak/>
              <w:t>стан зміниться на наступний</w:t>
            </w:r>
          </w:p>
        </w:tc>
        <w:tc>
          <w:tcPr>
            <w:tcW w:w="4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16DE8" w:rsidRPr="003A2FFE" w:rsidRDefault="00C16DE8" w:rsidP="00040CB7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lastRenderedPageBreak/>
              <w:t xml:space="preserve">А. </w:t>
            </w:r>
            <w:r w:rsidR="00702FC8" w:rsidRPr="003A2FFE">
              <w:rPr>
                <w:noProof/>
                <w:sz w:val="28"/>
                <w:szCs w:val="28"/>
                <w:lang w:val="uk-UA" w:eastAsia="uk-UA"/>
              </w:rPr>
              <w:drawing>
                <wp:inline distT="0" distB="0" distL="0" distR="0" wp14:anchorId="26DD66BB" wp14:editId="16BADAD2">
                  <wp:extent cx="1929600" cy="792000"/>
                  <wp:effectExtent l="0" t="0" r="0" b="8255"/>
                  <wp:docPr id="38" name="Рисунок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2_2.JPG"/>
                          <pic:cNvPicPr/>
                        </pic:nvPicPr>
                        <pic:blipFill>
                          <a:blip r:embed="rId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29600" cy="79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3A2FFE">
              <w:rPr>
                <w:sz w:val="28"/>
                <w:szCs w:val="28"/>
                <w:lang w:val="uk-UA"/>
              </w:rPr>
              <w:t>;</w:t>
            </w:r>
          </w:p>
          <w:p w:rsidR="00C16DE8" w:rsidRPr="003A2FFE" w:rsidRDefault="00C16DE8" w:rsidP="00040CB7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lastRenderedPageBreak/>
              <w:t xml:space="preserve">Б. </w:t>
            </w:r>
            <w:r w:rsidR="00702FC8" w:rsidRPr="003A2FFE">
              <w:rPr>
                <w:noProof/>
                <w:sz w:val="28"/>
                <w:szCs w:val="28"/>
                <w:lang w:val="uk-UA" w:eastAsia="uk-UA"/>
              </w:rPr>
              <w:drawing>
                <wp:inline distT="0" distB="0" distL="0" distR="0" wp14:anchorId="19695753" wp14:editId="7947C4FE">
                  <wp:extent cx="1929600" cy="792000"/>
                  <wp:effectExtent l="0" t="0" r="0" b="8255"/>
                  <wp:docPr id="39" name="Рисунок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2_1.JPG"/>
                          <pic:cNvPicPr/>
                        </pic:nvPicPr>
                        <pic:blipFill>
                          <a:blip r:embed="rId9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29600" cy="79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3A2FFE">
              <w:rPr>
                <w:sz w:val="28"/>
                <w:szCs w:val="28"/>
                <w:lang w:val="uk-UA"/>
              </w:rPr>
              <w:t>;</w:t>
            </w:r>
          </w:p>
          <w:p w:rsidR="00C16DE8" w:rsidRPr="003A2FFE" w:rsidRDefault="00C16DE8" w:rsidP="00040CB7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 xml:space="preserve">В. </w:t>
            </w:r>
            <w:r w:rsidR="00702FC8" w:rsidRPr="003A2FFE">
              <w:rPr>
                <w:noProof/>
                <w:sz w:val="28"/>
                <w:szCs w:val="28"/>
                <w:lang w:val="uk-UA" w:eastAsia="uk-UA"/>
              </w:rPr>
              <w:drawing>
                <wp:inline distT="0" distB="0" distL="0" distR="0" wp14:anchorId="515D4D2B" wp14:editId="03663F12">
                  <wp:extent cx="1929600" cy="792000"/>
                  <wp:effectExtent l="0" t="0" r="0" b="8255"/>
                  <wp:docPr id="40" name="Рисунок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2_0.JPG"/>
                          <pic:cNvPicPr/>
                        </pic:nvPicPr>
                        <pic:blipFill>
                          <a:blip r:embed="rId8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29600" cy="79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3A2FFE">
              <w:rPr>
                <w:sz w:val="28"/>
                <w:szCs w:val="28"/>
                <w:lang w:val="uk-UA"/>
              </w:rPr>
              <w:t>;</w:t>
            </w:r>
          </w:p>
          <w:p w:rsidR="00C16DE8" w:rsidRPr="003A2FFE" w:rsidRDefault="00C16DE8" w:rsidP="00040CB7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 xml:space="preserve">Г. </w:t>
            </w:r>
            <w:r w:rsidR="00702FC8" w:rsidRPr="003A2FFE">
              <w:rPr>
                <w:noProof/>
                <w:sz w:val="28"/>
                <w:szCs w:val="28"/>
                <w:lang w:val="uk-UA" w:eastAsia="uk-UA"/>
              </w:rPr>
              <w:drawing>
                <wp:inline distT="0" distB="0" distL="0" distR="0" wp14:anchorId="048E3DDB" wp14:editId="5FE7A365">
                  <wp:extent cx="1929600" cy="792000"/>
                  <wp:effectExtent l="0" t="0" r="0" b="8255"/>
                  <wp:docPr id="41" name="Рисунок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2_3.JPG"/>
                          <pic:cNvPicPr/>
                        </pic:nvPicPr>
                        <pic:blipFill>
                          <a:blip r:embed="rId9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29600" cy="79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3A2FFE">
              <w:rPr>
                <w:sz w:val="28"/>
                <w:szCs w:val="28"/>
                <w:lang w:val="uk-UA"/>
              </w:rPr>
              <w:t>;</w:t>
            </w:r>
          </w:p>
          <w:p w:rsidR="00C16DE8" w:rsidRPr="003A2FFE" w:rsidRDefault="00C16DE8" w:rsidP="00040CB7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 xml:space="preserve">Д. </w:t>
            </w:r>
            <w:r w:rsidR="00702FC8" w:rsidRPr="003A2FFE">
              <w:rPr>
                <w:noProof/>
                <w:sz w:val="28"/>
                <w:szCs w:val="28"/>
                <w:lang w:val="uk-UA" w:eastAsia="uk-UA"/>
              </w:rPr>
              <w:drawing>
                <wp:inline distT="0" distB="0" distL="0" distR="0" wp14:anchorId="5474334E" wp14:editId="08E11A78">
                  <wp:extent cx="1929600" cy="792000"/>
                  <wp:effectExtent l="0" t="0" r="0" b="8255"/>
                  <wp:docPr id="42" name="Рисунок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2_4.JPG"/>
                          <pic:cNvPicPr/>
                        </pic:nvPicPr>
                        <pic:blipFill>
                          <a:blip r:embed="rId9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29600" cy="79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3A2FFE">
              <w:rPr>
                <w:sz w:val="28"/>
                <w:szCs w:val="28"/>
                <w:lang w:val="uk-UA"/>
              </w:rPr>
              <w:t xml:space="preserve"> </w:t>
            </w:r>
          </w:p>
        </w:tc>
      </w:tr>
      <w:tr w:rsidR="00525D00" w:rsidRPr="003A2FFE" w:rsidTr="007A747B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5D00" w:rsidRPr="003A2FFE" w:rsidRDefault="00525D00" w:rsidP="00F544A9">
            <w:pPr>
              <w:pStyle w:val="a5"/>
              <w:numPr>
                <w:ilvl w:val="0"/>
                <w:numId w:val="2"/>
              </w:numPr>
              <w:rPr>
                <w:sz w:val="28"/>
                <w:szCs w:val="28"/>
                <w:lang w:val="uk-UA"/>
              </w:rPr>
            </w:pPr>
          </w:p>
        </w:tc>
        <w:tc>
          <w:tcPr>
            <w:tcW w:w="4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5D00" w:rsidRPr="003A2FFE" w:rsidRDefault="00525D00" w:rsidP="007A747B">
            <w:pPr>
              <w:jc w:val="both"/>
              <w:rPr>
                <w:bCs/>
                <w:sz w:val="28"/>
                <w:szCs w:val="28"/>
                <w:lang w:val="uk-UA"/>
              </w:rPr>
            </w:pPr>
            <w:proofErr w:type="spellStart"/>
            <w:r w:rsidRPr="003A2FFE">
              <w:rPr>
                <w:bCs/>
                <w:sz w:val="28"/>
                <w:szCs w:val="28"/>
                <w:lang w:val="uk-UA"/>
              </w:rPr>
              <w:t>Двудольний</w:t>
            </w:r>
            <w:proofErr w:type="spellEnd"/>
            <w:r w:rsidRPr="003A2FFE">
              <w:rPr>
                <w:bCs/>
                <w:sz w:val="28"/>
                <w:szCs w:val="28"/>
                <w:lang w:val="uk-UA"/>
              </w:rPr>
              <w:t xml:space="preserve"> граф – це</w:t>
            </w:r>
          </w:p>
        </w:tc>
        <w:tc>
          <w:tcPr>
            <w:tcW w:w="4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25D00" w:rsidRPr="003A2FFE" w:rsidRDefault="00525D00" w:rsidP="007A747B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>А. граф з двома вершинами;</w:t>
            </w:r>
          </w:p>
          <w:p w:rsidR="00525D00" w:rsidRPr="003A2FFE" w:rsidRDefault="00525D00" w:rsidP="007A747B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>Б. граф з подвійними дугами;</w:t>
            </w:r>
          </w:p>
          <w:p w:rsidR="00525D00" w:rsidRPr="003A2FFE" w:rsidRDefault="00525D00" w:rsidP="007A747B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>В. граф з двома дугами;</w:t>
            </w:r>
          </w:p>
          <w:p w:rsidR="00525D00" w:rsidRPr="003A2FFE" w:rsidRDefault="00525D00" w:rsidP="007A747B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>Г. граф з двома вершинами та двома дугами;</w:t>
            </w:r>
          </w:p>
          <w:p w:rsidR="00525D00" w:rsidRPr="003A2FFE" w:rsidRDefault="00525D00" w:rsidP="00525D00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>Д. граф з двома типами вершин</w:t>
            </w:r>
          </w:p>
        </w:tc>
      </w:tr>
      <w:tr w:rsidR="002A092A" w:rsidRPr="003A2FFE" w:rsidTr="00762208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092A" w:rsidRPr="003A2FFE" w:rsidRDefault="002A092A" w:rsidP="00F544A9">
            <w:pPr>
              <w:pStyle w:val="a5"/>
              <w:numPr>
                <w:ilvl w:val="0"/>
                <w:numId w:val="2"/>
              </w:numPr>
              <w:rPr>
                <w:sz w:val="28"/>
                <w:szCs w:val="28"/>
                <w:lang w:val="uk-UA"/>
              </w:rPr>
            </w:pPr>
          </w:p>
        </w:tc>
        <w:tc>
          <w:tcPr>
            <w:tcW w:w="4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092A" w:rsidRPr="003A2FFE" w:rsidRDefault="002A092A" w:rsidP="00762208">
            <w:pPr>
              <w:jc w:val="both"/>
              <w:rPr>
                <w:bCs/>
                <w:sz w:val="28"/>
                <w:szCs w:val="28"/>
                <w:lang w:val="uk-UA"/>
              </w:rPr>
            </w:pPr>
            <w:r w:rsidRPr="003A2FFE">
              <w:rPr>
                <w:bCs/>
                <w:sz w:val="28"/>
                <w:szCs w:val="28"/>
                <w:lang w:val="uk-UA"/>
              </w:rPr>
              <w:t xml:space="preserve">Для об’єкту керування </w:t>
            </w:r>
            <w:r w:rsidRPr="003A2FFE">
              <w:rPr>
                <w:bCs/>
                <w:sz w:val="28"/>
                <w:szCs w:val="28"/>
                <w:lang w:val="en-US"/>
              </w:rPr>
              <w:t>n</w:t>
            </w:r>
            <w:r w:rsidRPr="003A2FFE">
              <w:rPr>
                <w:bCs/>
                <w:sz w:val="28"/>
                <w:szCs w:val="28"/>
                <w:lang w:val="uk-UA"/>
              </w:rPr>
              <w:t xml:space="preserve">-го порядку перехід від диференціального рівняння </w:t>
            </w:r>
            <w:r w:rsidRPr="003A2FFE">
              <w:rPr>
                <w:bCs/>
                <w:sz w:val="28"/>
                <w:szCs w:val="28"/>
                <w:lang w:val="en-US"/>
              </w:rPr>
              <w:t>n</w:t>
            </w:r>
            <w:r w:rsidRPr="003A2FFE">
              <w:rPr>
                <w:bCs/>
                <w:sz w:val="28"/>
                <w:szCs w:val="28"/>
                <w:lang w:val="uk-UA"/>
              </w:rPr>
              <w:t xml:space="preserve">-го порядку до опису в просторі стану, що відповідає його представленню наступною схемою </w:t>
            </w:r>
          </w:p>
          <w:p w:rsidR="002A092A" w:rsidRPr="003A2FFE" w:rsidRDefault="002A092A" w:rsidP="00762208">
            <w:pPr>
              <w:jc w:val="both"/>
              <w:rPr>
                <w:bCs/>
                <w:sz w:val="28"/>
                <w:szCs w:val="28"/>
                <w:lang w:val="uk-UA"/>
              </w:rPr>
            </w:pPr>
            <w:r w:rsidRPr="003A2FFE">
              <w:rPr>
                <w:bCs/>
                <w:noProof/>
                <w:sz w:val="28"/>
                <w:szCs w:val="28"/>
                <w:lang w:val="uk-UA" w:eastAsia="uk-UA"/>
              </w:rPr>
              <w:drawing>
                <wp:inline distT="0" distB="0" distL="0" distR="0" wp14:anchorId="3EC12CFC" wp14:editId="13E78CA7">
                  <wp:extent cx="2563200" cy="1112400"/>
                  <wp:effectExtent l="0" t="0" r="0" b="0"/>
                  <wp:docPr id="53" name="Рисунок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5.JPG"/>
                          <pic:cNvPicPr/>
                        </pic:nvPicPr>
                        <pic:blipFill>
                          <a:blip r:embed="rId9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63200" cy="1112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5B7F64" w:rsidRPr="003A2FFE">
              <w:rPr>
                <w:bCs/>
                <w:sz w:val="28"/>
                <w:szCs w:val="28"/>
                <w:lang w:val="uk-UA"/>
              </w:rPr>
              <w:t>,</w:t>
            </w:r>
          </w:p>
          <w:p w:rsidR="002A092A" w:rsidRPr="003A2FFE" w:rsidRDefault="002A092A" w:rsidP="00762208">
            <w:pPr>
              <w:jc w:val="both"/>
              <w:rPr>
                <w:bCs/>
                <w:sz w:val="28"/>
                <w:szCs w:val="28"/>
                <w:lang w:val="uk-UA"/>
              </w:rPr>
            </w:pPr>
            <w:r w:rsidRPr="003A2FFE">
              <w:rPr>
                <w:bCs/>
                <w:sz w:val="28"/>
                <w:szCs w:val="28"/>
                <w:lang w:val="uk-UA"/>
              </w:rPr>
              <w:t>виконується за методом:</w:t>
            </w:r>
          </w:p>
        </w:tc>
        <w:tc>
          <w:tcPr>
            <w:tcW w:w="4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A092A" w:rsidRPr="003A2FFE" w:rsidRDefault="002A092A" w:rsidP="00762208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>А. послідовного диференціювання;</w:t>
            </w:r>
          </w:p>
          <w:p w:rsidR="002A092A" w:rsidRPr="003A2FFE" w:rsidRDefault="002A092A" w:rsidP="00762208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>Б. послідовного додавання;</w:t>
            </w:r>
          </w:p>
          <w:p w:rsidR="002A092A" w:rsidRPr="003A2FFE" w:rsidRDefault="002A092A" w:rsidP="00762208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>В. зниження порядку похідної;</w:t>
            </w:r>
          </w:p>
          <w:p w:rsidR="002A092A" w:rsidRPr="003A2FFE" w:rsidRDefault="002A092A" w:rsidP="00762208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>Г. перенесення похідних зі входу на вихід;</w:t>
            </w:r>
          </w:p>
          <w:p w:rsidR="002A092A" w:rsidRPr="003A2FFE" w:rsidRDefault="002A092A" w:rsidP="002A092A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>Д. послідовного інтегрування</w:t>
            </w:r>
          </w:p>
        </w:tc>
      </w:tr>
      <w:tr w:rsidR="00F544A9" w:rsidRPr="003A2FFE" w:rsidTr="001F593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44A9" w:rsidRPr="003A2FFE" w:rsidRDefault="00F544A9" w:rsidP="00F43E28">
            <w:pPr>
              <w:pStyle w:val="a5"/>
              <w:numPr>
                <w:ilvl w:val="0"/>
                <w:numId w:val="2"/>
              </w:numPr>
              <w:rPr>
                <w:sz w:val="28"/>
                <w:szCs w:val="28"/>
                <w:lang w:val="uk-UA"/>
              </w:rPr>
            </w:pPr>
          </w:p>
        </w:tc>
        <w:tc>
          <w:tcPr>
            <w:tcW w:w="43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44A9" w:rsidRPr="003A2FFE" w:rsidRDefault="00F544A9" w:rsidP="001F5935">
            <w:pPr>
              <w:jc w:val="both"/>
              <w:rPr>
                <w:bCs/>
                <w:sz w:val="28"/>
                <w:szCs w:val="28"/>
                <w:lang w:val="uk-UA"/>
              </w:rPr>
            </w:pPr>
            <w:r w:rsidRPr="003A2FFE">
              <w:rPr>
                <w:bCs/>
                <w:sz w:val="28"/>
                <w:szCs w:val="28"/>
                <w:lang w:val="uk-UA"/>
              </w:rPr>
              <w:t>Можливість автоматизованого вирішення технологічних задач (визначення траєкторій руху різальних інструментів тощо) реалізується в наступному виді візуальних моделей:</w:t>
            </w:r>
          </w:p>
        </w:tc>
        <w:tc>
          <w:tcPr>
            <w:tcW w:w="45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44A9" w:rsidRPr="003A2FFE" w:rsidRDefault="00F544A9" w:rsidP="001F5935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 xml:space="preserve">А. </w:t>
            </w:r>
            <w:proofErr w:type="spellStart"/>
            <w:r w:rsidRPr="003A2FFE">
              <w:rPr>
                <w:sz w:val="28"/>
                <w:szCs w:val="28"/>
                <w:lang w:val="uk-UA"/>
              </w:rPr>
              <w:t>твердотільні</w:t>
            </w:r>
            <w:proofErr w:type="spellEnd"/>
            <w:r w:rsidRPr="003A2FFE">
              <w:rPr>
                <w:sz w:val="28"/>
                <w:szCs w:val="28"/>
                <w:lang w:val="uk-UA"/>
              </w:rPr>
              <w:t>;</w:t>
            </w:r>
          </w:p>
          <w:p w:rsidR="00F544A9" w:rsidRPr="003A2FFE" w:rsidRDefault="00F544A9" w:rsidP="001F5935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 xml:space="preserve">Б. каркасні, поверхневі та </w:t>
            </w:r>
            <w:proofErr w:type="spellStart"/>
            <w:r w:rsidRPr="003A2FFE">
              <w:rPr>
                <w:sz w:val="28"/>
                <w:szCs w:val="28"/>
                <w:lang w:val="uk-UA"/>
              </w:rPr>
              <w:t>твердотільні</w:t>
            </w:r>
            <w:proofErr w:type="spellEnd"/>
            <w:r w:rsidRPr="003A2FFE">
              <w:rPr>
                <w:sz w:val="28"/>
                <w:szCs w:val="28"/>
                <w:lang w:val="uk-UA"/>
              </w:rPr>
              <w:t>;</w:t>
            </w:r>
          </w:p>
          <w:p w:rsidR="00F544A9" w:rsidRPr="003A2FFE" w:rsidRDefault="00F544A9" w:rsidP="001F5935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>В. каркасні та поверхневі;</w:t>
            </w:r>
          </w:p>
          <w:p w:rsidR="00F544A9" w:rsidRPr="003A2FFE" w:rsidRDefault="00F544A9" w:rsidP="001F5935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 xml:space="preserve">Г. поверхневі та </w:t>
            </w:r>
            <w:proofErr w:type="spellStart"/>
            <w:r w:rsidRPr="003A2FFE">
              <w:rPr>
                <w:sz w:val="28"/>
                <w:szCs w:val="28"/>
                <w:lang w:val="uk-UA"/>
              </w:rPr>
              <w:t>твердотільні</w:t>
            </w:r>
            <w:proofErr w:type="spellEnd"/>
            <w:r w:rsidRPr="003A2FFE">
              <w:rPr>
                <w:sz w:val="28"/>
                <w:szCs w:val="28"/>
                <w:lang w:val="uk-UA"/>
              </w:rPr>
              <w:t>;</w:t>
            </w:r>
          </w:p>
          <w:p w:rsidR="00F544A9" w:rsidRPr="003A2FFE" w:rsidRDefault="00F544A9" w:rsidP="001F5935">
            <w:pPr>
              <w:rPr>
                <w:sz w:val="28"/>
                <w:szCs w:val="28"/>
                <w:lang w:val="uk-UA"/>
              </w:rPr>
            </w:pPr>
            <w:r w:rsidRPr="003A2FFE">
              <w:rPr>
                <w:sz w:val="28"/>
                <w:szCs w:val="28"/>
                <w:lang w:val="uk-UA"/>
              </w:rPr>
              <w:t>Д. лише поверхневі</w:t>
            </w:r>
          </w:p>
        </w:tc>
      </w:tr>
    </w:tbl>
    <w:p w:rsidR="00922626" w:rsidRPr="003A2FFE" w:rsidRDefault="00922626">
      <w:pPr>
        <w:rPr>
          <w:sz w:val="28"/>
          <w:szCs w:val="28"/>
        </w:rPr>
      </w:pPr>
    </w:p>
    <w:sectPr w:rsidR="00922626" w:rsidRPr="003A2FFE" w:rsidSect="00F544A9">
      <w:pgSz w:w="11906" w:h="16838"/>
      <w:pgMar w:top="567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D92C70"/>
    <w:multiLevelType w:val="hybridMultilevel"/>
    <w:tmpl w:val="EAB6D684"/>
    <w:lvl w:ilvl="0" w:tplc="0422000F">
      <w:start w:val="1"/>
      <w:numFmt w:val="decimal"/>
      <w:lvlText w:val="%1."/>
      <w:lvlJc w:val="left"/>
      <w:pPr>
        <w:ind w:left="360" w:hanging="360"/>
      </w:pPr>
    </w:lvl>
    <w:lvl w:ilvl="1" w:tplc="04220019" w:tentative="1">
      <w:start w:val="1"/>
      <w:numFmt w:val="lowerLetter"/>
      <w:lvlText w:val="%2."/>
      <w:lvlJc w:val="left"/>
      <w:pPr>
        <w:ind w:left="1080" w:hanging="360"/>
      </w:pPr>
    </w:lvl>
    <w:lvl w:ilvl="2" w:tplc="0422001B" w:tentative="1">
      <w:start w:val="1"/>
      <w:numFmt w:val="lowerRoman"/>
      <w:lvlText w:val="%3."/>
      <w:lvlJc w:val="right"/>
      <w:pPr>
        <w:ind w:left="1800" w:hanging="180"/>
      </w:pPr>
    </w:lvl>
    <w:lvl w:ilvl="3" w:tplc="0422000F" w:tentative="1">
      <w:start w:val="1"/>
      <w:numFmt w:val="decimal"/>
      <w:lvlText w:val="%4."/>
      <w:lvlJc w:val="left"/>
      <w:pPr>
        <w:ind w:left="2520" w:hanging="360"/>
      </w:pPr>
    </w:lvl>
    <w:lvl w:ilvl="4" w:tplc="04220019" w:tentative="1">
      <w:start w:val="1"/>
      <w:numFmt w:val="lowerLetter"/>
      <w:lvlText w:val="%5."/>
      <w:lvlJc w:val="left"/>
      <w:pPr>
        <w:ind w:left="3240" w:hanging="360"/>
      </w:pPr>
    </w:lvl>
    <w:lvl w:ilvl="5" w:tplc="0422001B" w:tentative="1">
      <w:start w:val="1"/>
      <w:numFmt w:val="lowerRoman"/>
      <w:lvlText w:val="%6."/>
      <w:lvlJc w:val="right"/>
      <w:pPr>
        <w:ind w:left="3960" w:hanging="180"/>
      </w:pPr>
    </w:lvl>
    <w:lvl w:ilvl="6" w:tplc="0422000F" w:tentative="1">
      <w:start w:val="1"/>
      <w:numFmt w:val="decimal"/>
      <w:lvlText w:val="%7."/>
      <w:lvlJc w:val="left"/>
      <w:pPr>
        <w:ind w:left="4680" w:hanging="360"/>
      </w:pPr>
    </w:lvl>
    <w:lvl w:ilvl="7" w:tplc="04220019" w:tentative="1">
      <w:start w:val="1"/>
      <w:numFmt w:val="lowerLetter"/>
      <w:lvlText w:val="%8."/>
      <w:lvlJc w:val="left"/>
      <w:pPr>
        <w:ind w:left="5400" w:hanging="360"/>
      </w:pPr>
    </w:lvl>
    <w:lvl w:ilvl="8" w:tplc="0422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4D4E72B9"/>
    <w:multiLevelType w:val="hybridMultilevel"/>
    <w:tmpl w:val="02861C4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ascii="Times New Roman" w:hAnsi="Times New Roman"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ascii="Times New Roman" w:hAnsi="Times New Roman"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ascii="Times New Roman" w:hAnsi="Times New Roman"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ascii="Times New Roman" w:hAnsi="Times New Roman"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ascii="Times New Roman" w:hAnsi="Times New Roman"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ascii="Times New Roman" w:hAnsi="Times New Roman"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ascii="Times New Roman" w:hAnsi="Times New Roman"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ascii="Times New Roman" w:hAnsi="Times New Roman" w:cs="Times New Roman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defaultTabStop w:val="708"/>
  <w:hyphenationZone w:val="425"/>
  <w:doNotHyphenateCaps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202C3"/>
    <w:rsid w:val="00000AF0"/>
    <w:rsid w:val="000176D7"/>
    <w:rsid w:val="000176E3"/>
    <w:rsid w:val="00030E8F"/>
    <w:rsid w:val="00040629"/>
    <w:rsid w:val="00040CB7"/>
    <w:rsid w:val="00044B4A"/>
    <w:rsid w:val="00051213"/>
    <w:rsid w:val="00067AFF"/>
    <w:rsid w:val="00072595"/>
    <w:rsid w:val="000739A9"/>
    <w:rsid w:val="00091C83"/>
    <w:rsid w:val="000943EA"/>
    <w:rsid w:val="000A0AB9"/>
    <w:rsid w:val="000A1446"/>
    <w:rsid w:val="000A34AB"/>
    <w:rsid w:val="000A425F"/>
    <w:rsid w:val="000A60E2"/>
    <w:rsid w:val="000A6DD0"/>
    <w:rsid w:val="000A7EBA"/>
    <w:rsid w:val="000B229B"/>
    <w:rsid w:val="000B60DD"/>
    <w:rsid w:val="000C57CF"/>
    <w:rsid w:val="000D3795"/>
    <w:rsid w:val="000D47E9"/>
    <w:rsid w:val="000D640D"/>
    <w:rsid w:val="000D7D2A"/>
    <w:rsid w:val="00110495"/>
    <w:rsid w:val="00110C05"/>
    <w:rsid w:val="00112AEF"/>
    <w:rsid w:val="00114532"/>
    <w:rsid w:val="00122BA6"/>
    <w:rsid w:val="0013036C"/>
    <w:rsid w:val="00132D57"/>
    <w:rsid w:val="00134CA0"/>
    <w:rsid w:val="0014051C"/>
    <w:rsid w:val="00144DAB"/>
    <w:rsid w:val="00162AF7"/>
    <w:rsid w:val="001651CD"/>
    <w:rsid w:val="00177F5F"/>
    <w:rsid w:val="001813E5"/>
    <w:rsid w:val="00185AD7"/>
    <w:rsid w:val="00186DDA"/>
    <w:rsid w:val="001B38B4"/>
    <w:rsid w:val="001C1874"/>
    <w:rsid w:val="001D2BDF"/>
    <w:rsid w:val="001D4462"/>
    <w:rsid w:val="001D5A15"/>
    <w:rsid w:val="001E1BB1"/>
    <w:rsid w:val="001F30F8"/>
    <w:rsid w:val="001F685B"/>
    <w:rsid w:val="00203A68"/>
    <w:rsid w:val="002041C4"/>
    <w:rsid w:val="00213DDB"/>
    <w:rsid w:val="00221F09"/>
    <w:rsid w:val="00245698"/>
    <w:rsid w:val="00264F82"/>
    <w:rsid w:val="00266BAD"/>
    <w:rsid w:val="00270095"/>
    <w:rsid w:val="0027398E"/>
    <w:rsid w:val="00274C6A"/>
    <w:rsid w:val="00277D50"/>
    <w:rsid w:val="002829C5"/>
    <w:rsid w:val="002978C9"/>
    <w:rsid w:val="002A092A"/>
    <w:rsid w:val="002A30A5"/>
    <w:rsid w:val="002C435A"/>
    <w:rsid w:val="002D27BB"/>
    <w:rsid w:val="002D3475"/>
    <w:rsid w:val="002D4EB4"/>
    <w:rsid w:val="002E0EA1"/>
    <w:rsid w:val="002E1983"/>
    <w:rsid w:val="002F5B02"/>
    <w:rsid w:val="00305679"/>
    <w:rsid w:val="0030666D"/>
    <w:rsid w:val="00310B76"/>
    <w:rsid w:val="00311C87"/>
    <w:rsid w:val="00311FE6"/>
    <w:rsid w:val="00316C64"/>
    <w:rsid w:val="00323554"/>
    <w:rsid w:val="00324BF6"/>
    <w:rsid w:val="0033578F"/>
    <w:rsid w:val="00341910"/>
    <w:rsid w:val="003419D1"/>
    <w:rsid w:val="0034679F"/>
    <w:rsid w:val="00351703"/>
    <w:rsid w:val="003530BA"/>
    <w:rsid w:val="00355646"/>
    <w:rsid w:val="00357296"/>
    <w:rsid w:val="003645F1"/>
    <w:rsid w:val="0037093F"/>
    <w:rsid w:val="00370D35"/>
    <w:rsid w:val="003739DD"/>
    <w:rsid w:val="00373A12"/>
    <w:rsid w:val="00382694"/>
    <w:rsid w:val="003928E3"/>
    <w:rsid w:val="003930F5"/>
    <w:rsid w:val="003934E0"/>
    <w:rsid w:val="00394555"/>
    <w:rsid w:val="00396092"/>
    <w:rsid w:val="003A28B4"/>
    <w:rsid w:val="003A2FFE"/>
    <w:rsid w:val="003B457A"/>
    <w:rsid w:val="003C3D0D"/>
    <w:rsid w:val="003C6F85"/>
    <w:rsid w:val="003D29FB"/>
    <w:rsid w:val="003D4152"/>
    <w:rsid w:val="003E02C0"/>
    <w:rsid w:val="003E38B7"/>
    <w:rsid w:val="003E5156"/>
    <w:rsid w:val="003E7E91"/>
    <w:rsid w:val="003F09FE"/>
    <w:rsid w:val="003F30E2"/>
    <w:rsid w:val="003F5294"/>
    <w:rsid w:val="0040284B"/>
    <w:rsid w:val="00403219"/>
    <w:rsid w:val="00406F5C"/>
    <w:rsid w:val="00436FEC"/>
    <w:rsid w:val="00437F13"/>
    <w:rsid w:val="00440885"/>
    <w:rsid w:val="004466E5"/>
    <w:rsid w:val="00451D0E"/>
    <w:rsid w:val="004551BE"/>
    <w:rsid w:val="00471DDC"/>
    <w:rsid w:val="004739F6"/>
    <w:rsid w:val="00482CA8"/>
    <w:rsid w:val="00484FE0"/>
    <w:rsid w:val="004911B3"/>
    <w:rsid w:val="00494874"/>
    <w:rsid w:val="004964D8"/>
    <w:rsid w:val="004A3174"/>
    <w:rsid w:val="004A447A"/>
    <w:rsid w:val="004A5E88"/>
    <w:rsid w:val="004B0BBB"/>
    <w:rsid w:val="004B2E4E"/>
    <w:rsid w:val="004C5686"/>
    <w:rsid w:val="004C6939"/>
    <w:rsid w:val="004D38E3"/>
    <w:rsid w:val="004E7A68"/>
    <w:rsid w:val="004F5352"/>
    <w:rsid w:val="00506F04"/>
    <w:rsid w:val="00515A54"/>
    <w:rsid w:val="005179A6"/>
    <w:rsid w:val="00525D00"/>
    <w:rsid w:val="00534740"/>
    <w:rsid w:val="00535582"/>
    <w:rsid w:val="005357BC"/>
    <w:rsid w:val="00547BF1"/>
    <w:rsid w:val="005557EA"/>
    <w:rsid w:val="00583324"/>
    <w:rsid w:val="00583DFB"/>
    <w:rsid w:val="005A315F"/>
    <w:rsid w:val="005B56B9"/>
    <w:rsid w:val="005B7F64"/>
    <w:rsid w:val="005C58FD"/>
    <w:rsid w:val="005D20C8"/>
    <w:rsid w:val="005D2E25"/>
    <w:rsid w:val="005E0812"/>
    <w:rsid w:val="005E5FF7"/>
    <w:rsid w:val="005E65D7"/>
    <w:rsid w:val="005E6FDF"/>
    <w:rsid w:val="005F05B4"/>
    <w:rsid w:val="0060241A"/>
    <w:rsid w:val="00603892"/>
    <w:rsid w:val="00605EC9"/>
    <w:rsid w:val="00615A86"/>
    <w:rsid w:val="00626135"/>
    <w:rsid w:val="00626FB3"/>
    <w:rsid w:val="0062795E"/>
    <w:rsid w:val="006457CC"/>
    <w:rsid w:val="00645F7F"/>
    <w:rsid w:val="006509AF"/>
    <w:rsid w:val="00651EF5"/>
    <w:rsid w:val="00672C1E"/>
    <w:rsid w:val="006845A0"/>
    <w:rsid w:val="00694601"/>
    <w:rsid w:val="006949AB"/>
    <w:rsid w:val="00697B3F"/>
    <w:rsid w:val="006A0EF8"/>
    <w:rsid w:val="006C4F03"/>
    <w:rsid w:val="006C5155"/>
    <w:rsid w:val="006C687C"/>
    <w:rsid w:val="006D2D30"/>
    <w:rsid w:val="006D73A3"/>
    <w:rsid w:val="006D7EA8"/>
    <w:rsid w:val="006E5677"/>
    <w:rsid w:val="006E707C"/>
    <w:rsid w:val="006F6245"/>
    <w:rsid w:val="00701616"/>
    <w:rsid w:val="00701F54"/>
    <w:rsid w:val="007028FB"/>
    <w:rsid w:val="00702FC8"/>
    <w:rsid w:val="007045D6"/>
    <w:rsid w:val="007138B5"/>
    <w:rsid w:val="007145C4"/>
    <w:rsid w:val="00714A52"/>
    <w:rsid w:val="00714D31"/>
    <w:rsid w:val="00715F96"/>
    <w:rsid w:val="00720423"/>
    <w:rsid w:val="00723140"/>
    <w:rsid w:val="00723608"/>
    <w:rsid w:val="0072604B"/>
    <w:rsid w:val="00726269"/>
    <w:rsid w:val="00731112"/>
    <w:rsid w:val="007321AE"/>
    <w:rsid w:val="00734BF3"/>
    <w:rsid w:val="00740F5C"/>
    <w:rsid w:val="00741775"/>
    <w:rsid w:val="00761D4A"/>
    <w:rsid w:val="00762160"/>
    <w:rsid w:val="00764888"/>
    <w:rsid w:val="00776EC4"/>
    <w:rsid w:val="00777D98"/>
    <w:rsid w:val="007811D9"/>
    <w:rsid w:val="00790796"/>
    <w:rsid w:val="00791E3E"/>
    <w:rsid w:val="007A2FE3"/>
    <w:rsid w:val="007A747B"/>
    <w:rsid w:val="007A75F4"/>
    <w:rsid w:val="007B01B4"/>
    <w:rsid w:val="007C3073"/>
    <w:rsid w:val="007D12C7"/>
    <w:rsid w:val="007D22BD"/>
    <w:rsid w:val="007D35F9"/>
    <w:rsid w:val="007F43E5"/>
    <w:rsid w:val="00801BDB"/>
    <w:rsid w:val="00803103"/>
    <w:rsid w:val="00805294"/>
    <w:rsid w:val="00805915"/>
    <w:rsid w:val="00813064"/>
    <w:rsid w:val="008405CA"/>
    <w:rsid w:val="00845648"/>
    <w:rsid w:val="00846132"/>
    <w:rsid w:val="0085449D"/>
    <w:rsid w:val="00877739"/>
    <w:rsid w:val="0088238B"/>
    <w:rsid w:val="008B0D41"/>
    <w:rsid w:val="008C2728"/>
    <w:rsid w:val="008D3660"/>
    <w:rsid w:val="008E3C17"/>
    <w:rsid w:val="00902292"/>
    <w:rsid w:val="00922626"/>
    <w:rsid w:val="00925B35"/>
    <w:rsid w:val="009274AA"/>
    <w:rsid w:val="00950588"/>
    <w:rsid w:val="0096301D"/>
    <w:rsid w:val="009830C3"/>
    <w:rsid w:val="009850AA"/>
    <w:rsid w:val="00991762"/>
    <w:rsid w:val="009B1423"/>
    <w:rsid w:val="009D29D0"/>
    <w:rsid w:val="009F5D81"/>
    <w:rsid w:val="009F671C"/>
    <w:rsid w:val="00A11EC0"/>
    <w:rsid w:val="00A12FA0"/>
    <w:rsid w:val="00A170CE"/>
    <w:rsid w:val="00A17C1F"/>
    <w:rsid w:val="00A21B18"/>
    <w:rsid w:val="00A25666"/>
    <w:rsid w:val="00A318BA"/>
    <w:rsid w:val="00A34D57"/>
    <w:rsid w:val="00A36BF3"/>
    <w:rsid w:val="00A426AF"/>
    <w:rsid w:val="00A71122"/>
    <w:rsid w:val="00A92F87"/>
    <w:rsid w:val="00AA663F"/>
    <w:rsid w:val="00AB47D5"/>
    <w:rsid w:val="00AC0AA1"/>
    <w:rsid w:val="00AC3E3F"/>
    <w:rsid w:val="00AC69CC"/>
    <w:rsid w:val="00AD0C51"/>
    <w:rsid w:val="00AD1187"/>
    <w:rsid w:val="00AE4EBE"/>
    <w:rsid w:val="00AF0418"/>
    <w:rsid w:val="00AF6B5E"/>
    <w:rsid w:val="00B2370A"/>
    <w:rsid w:val="00B334D8"/>
    <w:rsid w:val="00B37501"/>
    <w:rsid w:val="00B41CC5"/>
    <w:rsid w:val="00B43BBB"/>
    <w:rsid w:val="00B44852"/>
    <w:rsid w:val="00B45072"/>
    <w:rsid w:val="00B504C9"/>
    <w:rsid w:val="00B52EA3"/>
    <w:rsid w:val="00B536B8"/>
    <w:rsid w:val="00B67E79"/>
    <w:rsid w:val="00B71D40"/>
    <w:rsid w:val="00B83E89"/>
    <w:rsid w:val="00B843D2"/>
    <w:rsid w:val="00B845F6"/>
    <w:rsid w:val="00B87C70"/>
    <w:rsid w:val="00B90397"/>
    <w:rsid w:val="00BA263F"/>
    <w:rsid w:val="00BA62A6"/>
    <w:rsid w:val="00BB409B"/>
    <w:rsid w:val="00BB7DEF"/>
    <w:rsid w:val="00BC305C"/>
    <w:rsid w:val="00BD1760"/>
    <w:rsid w:val="00BD6E5D"/>
    <w:rsid w:val="00BD7333"/>
    <w:rsid w:val="00BD7DE5"/>
    <w:rsid w:val="00BE66D4"/>
    <w:rsid w:val="00C16DE8"/>
    <w:rsid w:val="00C230C7"/>
    <w:rsid w:val="00C3719A"/>
    <w:rsid w:val="00C41A75"/>
    <w:rsid w:val="00C44289"/>
    <w:rsid w:val="00C52E70"/>
    <w:rsid w:val="00C80CCB"/>
    <w:rsid w:val="00C83F07"/>
    <w:rsid w:val="00C96D02"/>
    <w:rsid w:val="00CA1AB0"/>
    <w:rsid w:val="00CB40D9"/>
    <w:rsid w:val="00CB5E24"/>
    <w:rsid w:val="00CB7106"/>
    <w:rsid w:val="00CD3E83"/>
    <w:rsid w:val="00CD3E99"/>
    <w:rsid w:val="00CD4DD2"/>
    <w:rsid w:val="00CD543A"/>
    <w:rsid w:val="00CE1AEF"/>
    <w:rsid w:val="00CE5FF8"/>
    <w:rsid w:val="00CE7EDC"/>
    <w:rsid w:val="00CF2F0C"/>
    <w:rsid w:val="00CF562B"/>
    <w:rsid w:val="00D02EBB"/>
    <w:rsid w:val="00D10443"/>
    <w:rsid w:val="00D10811"/>
    <w:rsid w:val="00D137D6"/>
    <w:rsid w:val="00D27E0B"/>
    <w:rsid w:val="00D30C28"/>
    <w:rsid w:val="00D35E81"/>
    <w:rsid w:val="00D3798C"/>
    <w:rsid w:val="00D44954"/>
    <w:rsid w:val="00D53DBB"/>
    <w:rsid w:val="00D56564"/>
    <w:rsid w:val="00D90CE6"/>
    <w:rsid w:val="00D925CA"/>
    <w:rsid w:val="00DA0688"/>
    <w:rsid w:val="00DA56F7"/>
    <w:rsid w:val="00DA587A"/>
    <w:rsid w:val="00DB2B85"/>
    <w:rsid w:val="00DD4B85"/>
    <w:rsid w:val="00DE014B"/>
    <w:rsid w:val="00DE0AD1"/>
    <w:rsid w:val="00DE0C1C"/>
    <w:rsid w:val="00DE6F98"/>
    <w:rsid w:val="00E054DD"/>
    <w:rsid w:val="00E05F49"/>
    <w:rsid w:val="00E1088A"/>
    <w:rsid w:val="00E2144B"/>
    <w:rsid w:val="00E34A6E"/>
    <w:rsid w:val="00E411B1"/>
    <w:rsid w:val="00E5063B"/>
    <w:rsid w:val="00E546C8"/>
    <w:rsid w:val="00E60878"/>
    <w:rsid w:val="00E61C0F"/>
    <w:rsid w:val="00E670F8"/>
    <w:rsid w:val="00E71053"/>
    <w:rsid w:val="00E819D8"/>
    <w:rsid w:val="00E932DB"/>
    <w:rsid w:val="00E97407"/>
    <w:rsid w:val="00EA76AB"/>
    <w:rsid w:val="00EC1B1E"/>
    <w:rsid w:val="00EC369E"/>
    <w:rsid w:val="00ED7B07"/>
    <w:rsid w:val="00EE3E9F"/>
    <w:rsid w:val="00EE53EC"/>
    <w:rsid w:val="00EF40FA"/>
    <w:rsid w:val="00EF6C6A"/>
    <w:rsid w:val="00F10602"/>
    <w:rsid w:val="00F115B3"/>
    <w:rsid w:val="00F11AEC"/>
    <w:rsid w:val="00F1606A"/>
    <w:rsid w:val="00F17F1A"/>
    <w:rsid w:val="00F202C3"/>
    <w:rsid w:val="00F23476"/>
    <w:rsid w:val="00F34B8D"/>
    <w:rsid w:val="00F35FAD"/>
    <w:rsid w:val="00F544A9"/>
    <w:rsid w:val="00F676BB"/>
    <w:rsid w:val="00F7357D"/>
    <w:rsid w:val="00F76EF0"/>
    <w:rsid w:val="00FA1DB8"/>
    <w:rsid w:val="00FB2A93"/>
    <w:rsid w:val="00FC4A13"/>
    <w:rsid w:val="00FD0070"/>
    <w:rsid w:val="00FD0BB5"/>
    <w:rsid w:val="00FE0EBE"/>
    <w:rsid w:val="00FE3A8D"/>
    <w:rsid w:val="00FE76A4"/>
    <w:rsid w:val="00FF20CB"/>
    <w:rsid w:val="00FF687E"/>
    <w:rsid w:val="00FF72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PlaceholderText1">
    <w:name w:val="Placeholder Text1"/>
    <w:rPr>
      <w:rFonts w:ascii="Times New Roman" w:hAnsi="Times New Roman" w:cs="Times New Roman"/>
      <w:color w:val="808080"/>
    </w:rPr>
  </w:style>
  <w:style w:type="paragraph" w:customStyle="1" w:styleId="BalloonText1">
    <w:name w:val="Balloon Text1"/>
    <w:basedOn w:val="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rPr>
      <w:rFonts w:ascii="Tahoma" w:hAnsi="Tahoma" w:cs="Tahoma"/>
      <w:sz w:val="16"/>
    </w:rPr>
  </w:style>
  <w:style w:type="paragraph" w:styleId="a3">
    <w:name w:val="Balloon Text"/>
    <w:basedOn w:val="a"/>
    <w:link w:val="a4"/>
    <w:uiPriority w:val="99"/>
    <w:semiHidden/>
    <w:unhideWhenUsed/>
    <w:rsid w:val="00547BF1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547BF1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F544A9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PlaceholderText1">
    <w:name w:val="Placeholder Text1"/>
    <w:rPr>
      <w:rFonts w:ascii="Times New Roman" w:hAnsi="Times New Roman" w:cs="Times New Roman"/>
      <w:color w:val="808080"/>
    </w:rPr>
  </w:style>
  <w:style w:type="paragraph" w:customStyle="1" w:styleId="BalloonText1">
    <w:name w:val="Balloon Text1"/>
    <w:basedOn w:val="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rPr>
      <w:rFonts w:ascii="Tahoma" w:hAnsi="Tahoma" w:cs="Tahoma"/>
      <w:sz w:val="16"/>
    </w:rPr>
  </w:style>
  <w:style w:type="paragraph" w:styleId="a3">
    <w:name w:val="Balloon Text"/>
    <w:basedOn w:val="a"/>
    <w:link w:val="a4"/>
    <w:uiPriority w:val="99"/>
    <w:semiHidden/>
    <w:unhideWhenUsed/>
    <w:rsid w:val="00547BF1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547BF1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F544A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image" Target="media/image30.wmf"/><Relationship Id="rId68" Type="http://schemas.openxmlformats.org/officeDocument/2006/relationships/image" Target="media/image33.wmf"/><Relationship Id="rId76" Type="http://schemas.openxmlformats.org/officeDocument/2006/relationships/image" Target="media/image37.wmf"/><Relationship Id="rId84" Type="http://schemas.openxmlformats.org/officeDocument/2006/relationships/image" Target="media/image41.wmf"/><Relationship Id="rId89" Type="http://schemas.openxmlformats.org/officeDocument/2006/relationships/image" Target="media/image44.JPG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7.JPG"/><Relationship Id="rId2" Type="http://schemas.openxmlformats.org/officeDocument/2006/relationships/styles" Target="styles.xml"/><Relationship Id="rId16" Type="http://schemas.openxmlformats.org/officeDocument/2006/relationships/image" Target="media/image6.JPG"/><Relationship Id="rId29" Type="http://schemas.openxmlformats.org/officeDocument/2006/relationships/image" Target="media/image13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image" Target="media/image36.wmf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40.bin"/><Relationship Id="rId5" Type="http://schemas.openxmlformats.org/officeDocument/2006/relationships/webSettings" Target="webSettings.xml"/><Relationship Id="rId61" Type="http://schemas.openxmlformats.org/officeDocument/2006/relationships/image" Target="media/image29.wmf"/><Relationship Id="rId82" Type="http://schemas.openxmlformats.org/officeDocument/2006/relationships/image" Target="media/image40.wmf"/><Relationship Id="rId90" Type="http://schemas.openxmlformats.org/officeDocument/2006/relationships/image" Target="media/image45.JPG"/><Relationship Id="rId95" Type="http://schemas.openxmlformats.org/officeDocument/2006/relationships/theme" Target="theme/theme1.xml"/><Relationship Id="rId19" Type="http://schemas.openxmlformats.org/officeDocument/2006/relationships/image" Target="media/image8.wmf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19.jpeg"/><Relationship Id="rId48" Type="http://schemas.openxmlformats.org/officeDocument/2006/relationships/image" Target="media/image22.wmf"/><Relationship Id="rId56" Type="http://schemas.openxmlformats.org/officeDocument/2006/relationships/image" Target="media/image26.jpeg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oleObject" Target="embeddings/oleObject39.bin"/><Relationship Id="rId93" Type="http://schemas.openxmlformats.org/officeDocument/2006/relationships/image" Target="media/image48.JPG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1.wmf"/><Relationship Id="rId59" Type="http://schemas.openxmlformats.org/officeDocument/2006/relationships/image" Target="media/image28.wmf"/><Relationship Id="rId67" Type="http://schemas.openxmlformats.org/officeDocument/2006/relationships/image" Target="media/image32.jpeg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oleObject" Target="embeddings/oleObject28.bin"/><Relationship Id="rId70" Type="http://schemas.openxmlformats.org/officeDocument/2006/relationships/image" Target="media/image34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3.JPG"/><Relationship Id="rId91" Type="http://schemas.openxmlformats.org/officeDocument/2006/relationships/image" Target="media/image46.JPG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image" Target="media/image27.wmf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2.wmf"/><Relationship Id="rId9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99</TotalTime>
  <Pages>7</Pages>
  <Words>6168</Words>
  <Characters>3516</Characters>
  <Application>Microsoft Office Word</Application>
  <DocSecurity>0</DocSecurity>
  <Lines>29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Житомирський державний технологічний університет</vt:lpstr>
    </vt:vector>
  </TitlesOfParts>
  <Company>STV</Company>
  <LinksUpToDate>false</LinksUpToDate>
  <CharactersWithSpaces>96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Житомирський державний технологічний університет</dc:title>
  <dc:creator>Пользователь Windows</dc:creator>
  <cp:lastModifiedBy>Підтиченко О В</cp:lastModifiedBy>
  <cp:revision>400</cp:revision>
  <dcterms:created xsi:type="dcterms:W3CDTF">2020-06-03T13:21:00Z</dcterms:created>
  <dcterms:modified xsi:type="dcterms:W3CDTF">2022-04-25T13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